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465707" w14:textId="6B9F4374" w:rsidR="00280027" w:rsidRPr="008F2A29" w:rsidRDefault="008F2A29" w:rsidP="008F2A29">
      <w:pPr>
        <w:spacing w:line="500" w:lineRule="exact"/>
        <w:jc w:val="center"/>
        <w:rPr>
          <w:b/>
          <w:bCs/>
          <w:sz w:val="32"/>
          <w:szCs w:val="32"/>
        </w:rPr>
      </w:pPr>
      <w:r w:rsidRPr="008F2A29">
        <w:rPr>
          <w:b/>
          <w:bCs/>
          <w:sz w:val="32"/>
          <w:szCs w:val="32"/>
        </w:rPr>
        <w:t xml:space="preserve">ME424 </w:t>
      </w:r>
      <w:r w:rsidRPr="008F2A29">
        <w:rPr>
          <w:rFonts w:hint="eastAsia"/>
          <w:b/>
          <w:bCs/>
          <w:sz w:val="32"/>
          <w:szCs w:val="32"/>
        </w:rPr>
        <w:t>P</w:t>
      </w:r>
      <w:r w:rsidRPr="008F2A29">
        <w:rPr>
          <w:b/>
          <w:bCs/>
          <w:sz w:val="32"/>
          <w:szCs w:val="32"/>
        </w:rPr>
        <w:t>roject 3 Report</w:t>
      </w:r>
    </w:p>
    <w:p w14:paraId="60A3AEBD" w14:textId="0525F50B" w:rsidR="008F2A29" w:rsidRDefault="008F2A29" w:rsidP="008F2A29">
      <w:pPr>
        <w:spacing w:line="400" w:lineRule="exact"/>
        <w:jc w:val="center"/>
      </w:pPr>
      <w:r>
        <w:rPr>
          <w:rFonts w:hint="eastAsia"/>
        </w:rPr>
        <w:t>N</w:t>
      </w:r>
      <w:r>
        <w:t xml:space="preserve">ame: </w:t>
      </w:r>
      <w:r w:rsidRPr="008F2A29">
        <w:rPr>
          <w:rFonts w:ascii="宋体" w:eastAsia="宋体" w:hAnsi="宋体" w:hint="eastAsia"/>
        </w:rPr>
        <w:t>江轶豪</w:t>
      </w:r>
      <w:r>
        <w:rPr>
          <w:rFonts w:hint="eastAsia"/>
        </w:rPr>
        <w:t xml:space="preserve"> SID</w:t>
      </w:r>
      <w:r>
        <w:t xml:space="preserve">: 11912404 </w:t>
      </w:r>
    </w:p>
    <w:p w14:paraId="1C36518F" w14:textId="0C18C147" w:rsidR="008F2A29" w:rsidRPr="0075449A" w:rsidRDefault="0075449A" w:rsidP="0075449A">
      <w:pPr>
        <w:pStyle w:val="a3"/>
        <w:numPr>
          <w:ilvl w:val="0"/>
          <w:numId w:val="2"/>
        </w:numPr>
        <w:spacing w:line="400" w:lineRule="exact"/>
        <w:ind w:firstLineChars="0"/>
        <w:rPr>
          <w:b/>
          <w:bCs/>
        </w:rPr>
      </w:pPr>
      <w:r w:rsidRPr="0075449A">
        <w:rPr>
          <w:rFonts w:hint="eastAsia"/>
          <w:b/>
          <w:bCs/>
        </w:rPr>
        <w:t>s</w:t>
      </w:r>
      <w:r w:rsidRPr="0075449A">
        <w:rPr>
          <w:b/>
          <w:bCs/>
        </w:rPr>
        <w:t>olution:</w:t>
      </w:r>
    </w:p>
    <w:p w14:paraId="6EB0F02D" w14:textId="183AED02" w:rsidR="008F2A29" w:rsidRPr="002438AE" w:rsidRDefault="008F2A29" w:rsidP="008F2A29">
      <w:pPr>
        <w:spacing w:line="400" w:lineRule="exact"/>
      </w:pPr>
      <m:oMathPara>
        <m:oMath>
          <m:r>
            <w:rPr>
              <w:rFonts w:ascii="Cambria Math" w:hAnsi="Cambria Math"/>
            </w:rPr>
            <m:t>u+</m:t>
          </m:r>
          <m:r>
            <w:rPr>
              <w:rFonts w:ascii="Cambria Math" w:hAnsi="Cambria Math"/>
            </w:rPr>
            <m:t>w</m:t>
          </m:r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IR+L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I</m:t>
              </m:r>
            </m:e>
          </m:ac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</m:oMath>
      </m:oMathPara>
    </w:p>
    <w:p w14:paraId="27A32066" w14:textId="12F689B2" w:rsidR="002438AE" w:rsidRPr="002438AE" w:rsidRDefault="002438AE" w:rsidP="008F2A29">
      <w:pPr>
        <w:spacing w:line="400" w:lineRule="exact"/>
        <w:rPr>
          <w:rFonts w:hint="eastAsia"/>
        </w:rPr>
      </w:pPr>
      <m:oMathPara>
        <m:oMath>
          <m:r>
            <w:rPr>
              <w:rFonts w:ascii="Cambria Math" w:hAnsi="Cambria Math"/>
            </w:rPr>
            <m:t>I=C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</m:e>
          </m:acc>
        </m:oMath>
      </m:oMathPara>
    </w:p>
    <w:p w14:paraId="170D3600" w14:textId="2AA58CA0" w:rsidR="002438AE" w:rsidRDefault="002438AE" w:rsidP="00E823E9">
      <w:pPr>
        <w:snapToGrid w:val="0"/>
      </w:pPr>
      <w:r>
        <w:rPr>
          <w:rFonts w:hint="eastAsia"/>
        </w:rPr>
        <w:t>K</w:t>
      </w:r>
      <w:r>
        <w:t>nowing that</w:t>
      </w:r>
      <w:r w:rsidR="00AE1784">
        <w:t xml:space="preserve"> </w:t>
      </w:r>
      <w:r w:rsidR="00E823E9" w:rsidRPr="00E823E9">
        <w:rPr>
          <w:position w:val="-32"/>
        </w:rPr>
        <w:object w:dxaOrig="800" w:dyaOrig="760" w14:anchorId="594FC1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39.85pt;height:38.15pt" o:ole="">
            <v:imagedata r:id="rId6" o:title=""/>
          </v:shape>
          <o:OLEObject Type="Embed" ProgID="Equation.DSMT4" ShapeID="_x0000_i1048" DrawAspect="Content" ObjectID="_1701538708" r:id="rId7"/>
        </w:object>
      </w:r>
    </w:p>
    <w:p w14:paraId="2C10A853" w14:textId="33A83855" w:rsidR="00350349" w:rsidRDefault="00350349" w:rsidP="00E823E9">
      <w:pPr>
        <w:snapToGrid w:val="0"/>
      </w:pPr>
      <w:r>
        <w:rPr>
          <w:rFonts w:hint="eastAsia"/>
        </w:rPr>
        <w:t>t</w:t>
      </w:r>
      <w:r>
        <w:t xml:space="preserve">hen </w:t>
      </w:r>
      <w:r w:rsidR="000418F1" w:rsidRPr="000418F1">
        <w:rPr>
          <w:position w:val="-78"/>
        </w:rPr>
        <w:object w:dxaOrig="5800" w:dyaOrig="1680" w14:anchorId="1CF04AD8">
          <v:shape id="_x0000_i1053" type="#_x0000_t75" style="width:290.15pt;height:84pt" o:ole="">
            <v:imagedata r:id="rId8" o:title=""/>
          </v:shape>
          <o:OLEObject Type="Embed" ProgID="Equation.DSMT4" ShapeID="_x0000_i1053" DrawAspect="Content" ObjectID="_1701538709" r:id="rId9"/>
        </w:object>
      </w:r>
    </w:p>
    <w:p w14:paraId="5785EA85" w14:textId="0422EC25" w:rsidR="000418F1" w:rsidRDefault="000418F1" w:rsidP="00E823E9">
      <w:pPr>
        <w:snapToGrid w:val="0"/>
      </w:pPr>
      <w:r>
        <w:rPr>
          <w:rFonts w:hint="eastAsia"/>
        </w:rPr>
        <w:t>w</w:t>
      </w:r>
      <w:r>
        <w:t xml:space="preserve">here </w:t>
      </w:r>
      <w:r w:rsidR="00F84C30" w:rsidRPr="00F84C30">
        <w:rPr>
          <w:position w:val="-148"/>
        </w:rPr>
        <w:object w:dxaOrig="2799" w:dyaOrig="3379" w14:anchorId="631EAB69">
          <v:shape id="_x0000_i1085" type="#_x0000_t75" style="width:140.15pt;height:168.85pt" o:ole="">
            <v:imagedata r:id="rId10" o:title=""/>
          </v:shape>
          <o:OLEObject Type="Embed" ProgID="Equation.DSMT4" ShapeID="_x0000_i1085" DrawAspect="Content" ObjectID="_1701538710" r:id="rId11"/>
        </w:object>
      </w:r>
    </w:p>
    <w:p w14:paraId="7E4C4340" w14:textId="4EBCDB92" w:rsidR="0075449A" w:rsidRDefault="0075449A" w:rsidP="00E823E9">
      <w:pPr>
        <w:snapToGrid w:val="0"/>
        <w:rPr>
          <w:rFonts w:hint="eastAsia"/>
        </w:rPr>
      </w:pPr>
    </w:p>
    <w:p w14:paraId="3E404A7A" w14:textId="646B7B95" w:rsidR="0075449A" w:rsidRPr="0075449A" w:rsidRDefault="0075449A" w:rsidP="0075449A">
      <w:pPr>
        <w:pStyle w:val="a3"/>
        <w:numPr>
          <w:ilvl w:val="0"/>
          <w:numId w:val="2"/>
        </w:numPr>
        <w:snapToGrid w:val="0"/>
        <w:ind w:firstLineChars="0"/>
        <w:rPr>
          <w:b/>
          <w:bCs/>
        </w:rPr>
      </w:pPr>
      <w:r w:rsidRPr="0075449A">
        <w:rPr>
          <w:b/>
          <w:bCs/>
        </w:rPr>
        <w:t>solution:</w:t>
      </w:r>
    </w:p>
    <w:p w14:paraId="0BE828A2" w14:textId="77777777" w:rsidR="0075449A" w:rsidRDefault="0075449A" w:rsidP="0075449A">
      <w:pPr>
        <w:pStyle w:val="a3"/>
        <w:snapToGrid w:val="0"/>
        <w:ind w:left="360" w:firstLineChars="0" w:firstLine="0"/>
        <w:rPr>
          <w:rFonts w:hint="eastAsia"/>
        </w:rPr>
      </w:pPr>
    </w:p>
    <w:p w14:paraId="5F9B12E4" w14:textId="2C349B16" w:rsidR="00ED149D" w:rsidRDefault="00E47B9E" w:rsidP="00E823E9">
      <w:pPr>
        <w:snapToGrid w:val="0"/>
      </w:pPr>
      <w:r w:rsidRPr="0075449A">
        <w:rPr>
          <w:position w:val="-66"/>
        </w:rPr>
        <w:object w:dxaOrig="4500" w:dyaOrig="1440" w14:anchorId="194AAA2A">
          <v:shape id="_x0000_i1068" type="#_x0000_t75" style="width:225pt;height:1in" o:ole="">
            <v:imagedata r:id="rId12" o:title=""/>
          </v:shape>
          <o:OLEObject Type="Embed" ProgID="Equation.DSMT4" ShapeID="_x0000_i1068" DrawAspect="Content" ObjectID="_1701538711" r:id="rId13"/>
        </w:object>
      </w:r>
    </w:p>
    <w:p w14:paraId="6A34AE91" w14:textId="1F2DDCCD" w:rsidR="00E47B9E" w:rsidRDefault="00E47B9E" w:rsidP="00E47B9E">
      <w:pPr>
        <w:snapToGrid w:val="0"/>
      </w:pPr>
      <w:r w:rsidRPr="00E47B9E">
        <w:rPr>
          <w:rFonts w:hint="eastAsia"/>
        </w:rPr>
        <w:t>w</w:t>
      </w:r>
      <w:r w:rsidRPr="00E47B9E">
        <w:t xml:space="preserve">here </w:t>
      </w:r>
      <w:r w:rsidR="00F84C30" w:rsidRPr="00F84C30">
        <w:rPr>
          <w:position w:val="-148"/>
        </w:rPr>
        <w:object w:dxaOrig="3920" w:dyaOrig="3379" w14:anchorId="18B1707A">
          <v:shape id="_x0000_i1083" type="#_x0000_t75" style="width:195.85pt;height:168.85pt" o:ole="">
            <v:imagedata r:id="rId14" o:title=""/>
          </v:shape>
          <o:OLEObject Type="Embed" ProgID="Equation.DSMT4" ShapeID="_x0000_i1083" DrawAspect="Content" ObjectID="_1701538712" r:id="rId15"/>
        </w:object>
      </w:r>
    </w:p>
    <w:p w14:paraId="3D7C6C54" w14:textId="4BA7CE4F" w:rsidR="004C1E80" w:rsidRDefault="004C1E80" w:rsidP="00E47B9E">
      <w:pPr>
        <w:snapToGrid w:val="0"/>
      </w:pPr>
      <w:r w:rsidRPr="004C1E80">
        <w:rPr>
          <w:position w:val="-30"/>
        </w:rPr>
        <w:object w:dxaOrig="6100" w:dyaOrig="720" w14:anchorId="7BFF9BD9">
          <v:shape id="_x0000_i1089" type="#_x0000_t75" style="width:305.15pt;height:36pt" o:ole="">
            <v:imagedata r:id="rId16" o:title=""/>
          </v:shape>
          <o:OLEObject Type="Embed" ProgID="Equation.DSMT4" ShapeID="_x0000_i1089" DrawAspect="Content" ObjectID="_1701538713" r:id="rId17"/>
        </w:object>
      </w:r>
    </w:p>
    <w:p w14:paraId="7FA28BC8" w14:textId="77777777" w:rsidR="00D331DC" w:rsidRDefault="00D331DC" w:rsidP="00E47B9E">
      <w:pPr>
        <w:snapToGrid w:val="0"/>
      </w:pPr>
    </w:p>
    <w:p w14:paraId="70F0667F" w14:textId="0B9D20EF" w:rsidR="0031047A" w:rsidRDefault="0031047A" w:rsidP="0031047A">
      <w:pPr>
        <w:pStyle w:val="a3"/>
        <w:numPr>
          <w:ilvl w:val="0"/>
          <w:numId w:val="2"/>
        </w:numPr>
        <w:snapToGrid w:val="0"/>
        <w:ind w:firstLineChars="0"/>
        <w:rPr>
          <w:b/>
          <w:bCs/>
        </w:rPr>
      </w:pPr>
      <w:r w:rsidRPr="002B372A">
        <w:rPr>
          <w:rFonts w:hint="eastAsia"/>
          <w:b/>
          <w:bCs/>
        </w:rPr>
        <w:t>s</w:t>
      </w:r>
      <w:r w:rsidRPr="002B372A">
        <w:rPr>
          <w:b/>
          <w:bCs/>
        </w:rPr>
        <w:t>olution:</w:t>
      </w:r>
    </w:p>
    <w:p w14:paraId="260519BD" w14:textId="77777777" w:rsidR="002B372A" w:rsidRPr="002B372A" w:rsidRDefault="002B372A" w:rsidP="002B372A">
      <w:pPr>
        <w:pStyle w:val="a3"/>
        <w:snapToGrid w:val="0"/>
        <w:ind w:left="360" w:firstLineChars="0" w:firstLine="0"/>
        <w:rPr>
          <w:rFonts w:hint="eastAsia"/>
          <w:b/>
          <w:bCs/>
        </w:rPr>
      </w:pPr>
    </w:p>
    <w:p w14:paraId="7911FDA3" w14:textId="3B71006B" w:rsidR="002B372A" w:rsidRDefault="002B372A" w:rsidP="002B372A">
      <w:pPr>
        <w:pStyle w:val="a3"/>
        <w:numPr>
          <w:ilvl w:val="0"/>
          <w:numId w:val="3"/>
        </w:numPr>
        <w:snapToGrid w:val="0"/>
        <w:ind w:firstLineChars="0"/>
        <w:rPr>
          <w:rFonts w:hint="eastAsia"/>
        </w:rPr>
      </w:pPr>
      <w:r>
        <w:t>First define the system</w:t>
      </w:r>
    </w:p>
    <w:p w14:paraId="51254C38" w14:textId="3A2E2C18" w:rsidR="0031047A" w:rsidRPr="00E47B9E" w:rsidRDefault="002B372A" w:rsidP="0031047A">
      <w:pPr>
        <w:snapToGrid w:val="0"/>
        <w:rPr>
          <w:rFonts w:hint="eastAsia"/>
        </w:rPr>
      </w:pPr>
      <w:r w:rsidRPr="002B372A">
        <w:rPr>
          <w:position w:val="-52"/>
        </w:rPr>
        <w:object w:dxaOrig="3440" w:dyaOrig="1160" w14:anchorId="7D8FFCCD">
          <v:shape id="_x0000_i1095" type="#_x0000_t75" style="width:171.85pt;height:57.85pt" o:ole="">
            <v:imagedata r:id="rId18" o:title=""/>
          </v:shape>
          <o:OLEObject Type="Embed" ProgID="Equation.DSMT4" ShapeID="_x0000_i1095" DrawAspect="Content" ObjectID="_1701538714" r:id="rId19"/>
        </w:object>
      </w:r>
    </w:p>
    <w:p w14:paraId="792E6073" w14:textId="168365B4" w:rsidR="00E47B9E" w:rsidRDefault="002B372A" w:rsidP="00E823E9">
      <w:pPr>
        <w:snapToGrid w:val="0"/>
      </w:pPr>
      <w:r>
        <w:rPr>
          <w:rFonts w:hint="eastAsia"/>
        </w:rPr>
        <w:t>w</w:t>
      </w:r>
      <w:r>
        <w:t xml:space="preserve">here </w:t>
      </w:r>
      <w:r w:rsidR="008E47E8" w:rsidRPr="008E47E8">
        <w:rPr>
          <w:position w:val="-76"/>
        </w:rPr>
        <w:object w:dxaOrig="2260" w:dyaOrig="1760" w14:anchorId="0D586B0C">
          <v:shape id="_x0000_i1099" type="#_x0000_t75" style="width:113.15pt;height:87.85pt" o:ole="">
            <v:imagedata r:id="rId20" o:title=""/>
          </v:shape>
          <o:OLEObject Type="Embed" ProgID="Equation.DSMT4" ShapeID="_x0000_i1099" DrawAspect="Content" ObjectID="_1701538715" r:id="rId21"/>
        </w:object>
      </w:r>
    </w:p>
    <w:p w14:paraId="49E1758B" w14:textId="6BF7F0B0" w:rsidR="008E47E8" w:rsidRDefault="008E47E8" w:rsidP="00E823E9">
      <w:pPr>
        <w:snapToGrid w:val="0"/>
      </w:pPr>
      <w:r>
        <w:rPr>
          <w:noProof/>
        </w:rPr>
        <w:drawing>
          <wp:inline distT="0" distB="0" distL="0" distR="0" wp14:anchorId="313F604E" wp14:editId="79D8C29B">
            <wp:extent cx="5274310" cy="932815"/>
            <wp:effectExtent l="0" t="0" r="254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3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D97278" w14:textId="77777777" w:rsidR="008E47E8" w:rsidRDefault="008E47E8" w:rsidP="00E823E9">
      <w:pPr>
        <w:snapToGrid w:val="0"/>
        <w:rPr>
          <w:rFonts w:hint="eastAsia"/>
        </w:rPr>
      </w:pPr>
    </w:p>
    <w:p w14:paraId="462DAFE9" w14:textId="28074C6F" w:rsidR="008E47E8" w:rsidRDefault="008E47E8" w:rsidP="008E47E8">
      <w:pPr>
        <w:pStyle w:val="a3"/>
        <w:numPr>
          <w:ilvl w:val="0"/>
          <w:numId w:val="3"/>
        </w:numPr>
        <w:snapToGrid w:val="0"/>
        <w:ind w:firstLineChars="0"/>
      </w:pPr>
      <w:r>
        <w:t>Second, start the simulation process in N = 200 steps in total</w:t>
      </w:r>
    </w:p>
    <w:p w14:paraId="2821C8C4" w14:textId="77777777" w:rsidR="008E47E8" w:rsidRDefault="008E47E8" w:rsidP="008E47E8">
      <w:pPr>
        <w:pStyle w:val="a3"/>
        <w:snapToGrid w:val="0"/>
        <w:ind w:left="360" w:firstLineChars="0" w:firstLine="0"/>
      </w:pPr>
    </w:p>
    <w:p w14:paraId="74F812D8" w14:textId="3E28B4BF" w:rsidR="008E47E8" w:rsidRDefault="008E47E8" w:rsidP="00E823E9">
      <w:pPr>
        <w:snapToGrid w:val="0"/>
      </w:pPr>
      <w:r>
        <w:rPr>
          <w:noProof/>
        </w:rPr>
        <w:drawing>
          <wp:inline distT="0" distB="0" distL="0" distR="0" wp14:anchorId="4F8D3291" wp14:editId="349766DF">
            <wp:extent cx="5274310" cy="1959610"/>
            <wp:effectExtent l="0" t="0" r="254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5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AE937" w14:textId="1D9BDC17" w:rsidR="008E47E8" w:rsidRDefault="008E47E8" w:rsidP="00E823E9">
      <w:pPr>
        <w:snapToGrid w:val="0"/>
      </w:pPr>
    </w:p>
    <w:p w14:paraId="3E5CAFE9" w14:textId="03DEBEBC" w:rsidR="00D331DC" w:rsidRDefault="008E47E8" w:rsidP="00D331DC">
      <w:pPr>
        <w:pStyle w:val="a3"/>
        <w:numPr>
          <w:ilvl w:val="0"/>
          <w:numId w:val="3"/>
        </w:numPr>
        <w:snapToGrid w:val="0"/>
        <w:ind w:firstLineChars="0"/>
        <w:rPr>
          <w:rFonts w:hint="eastAsia"/>
        </w:rPr>
      </w:pPr>
      <w:r>
        <w:rPr>
          <w:rFonts w:hint="eastAsia"/>
        </w:rPr>
        <w:t>T</w:t>
      </w:r>
      <w:r>
        <w:t>hird</w:t>
      </w:r>
      <w:r w:rsidR="00211E56">
        <w:t xml:space="preserve">, save the result as ground truth and plot them as </w:t>
      </w:r>
      <w:r w:rsidR="00D331DC">
        <w:t>comparison</w:t>
      </w:r>
    </w:p>
    <w:p w14:paraId="710C7741" w14:textId="77777777" w:rsidR="00CB35EB" w:rsidRDefault="00CB35EB" w:rsidP="00D331DC">
      <w:pPr>
        <w:snapToGrid w:val="0"/>
        <w:rPr>
          <w:rFonts w:hint="eastAsia"/>
        </w:rPr>
      </w:pPr>
    </w:p>
    <w:p w14:paraId="325A6E02" w14:textId="37F02497" w:rsidR="00211E56" w:rsidRDefault="00211E56" w:rsidP="00CB35EB">
      <w:pPr>
        <w:snapToGrid w:val="0"/>
        <w:jc w:val="center"/>
      </w:pPr>
      <w:r>
        <w:rPr>
          <w:noProof/>
        </w:rPr>
        <w:drawing>
          <wp:inline distT="0" distB="0" distL="0" distR="0" wp14:anchorId="12B88B2D" wp14:editId="2516AD34">
            <wp:extent cx="3554186" cy="1420569"/>
            <wp:effectExtent l="0" t="0" r="8255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571933" cy="1427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1EF8EC" w14:textId="77777777" w:rsidR="000A19F0" w:rsidRDefault="000A19F0" w:rsidP="000A19F0">
      <w:pPr>
        <w:snapToGrid w:val="0"/>
        <w:jc w:val="center"/>
      </w:pPr>
      <w:r>
        <w:rPr>
          <w:noProof/>
        </w:rPr>
        <w:lastRenderedPageBreak/>
        <w:drawing>
          <wp:inline distT="0" distB="0" distL="0" distR="0" wp14:anchorId="2F23B490" wp14:editId="0AD39A43">
            <wp:extent cx="3116854" cy="2002971"/>
            <wp:effectExtent l="0" t="0" r="762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2105" cy="2006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14E66F" w14:textId="767970F1" w:rsidR="000A19F0" w:rsidRPr="00154D4D" w:rsidRDefault="000A19F0" w:rsidP="000A19F0">
      <w:pPr>
        <w:snapToGrid w:val="0"/>
        <w:jc w:val="center"/>
        <w:rPr>
          <w:b/>
          <w:bCs/>
        </w:rPr>
      </w:pPr>
      <w:r w:rsidRPr="00154D4D">
        <w:rPr>
          <w:rFonts w:hint="eastAsia"/>
          <w:b/>
          <w:bCs/>
        </w:rPr>
        <w:t>f</w:t>
      </w:r>
      <w:r w:rsidRPr="00154D4D">
        <w:rPr>
          <w:b/>
          <w:bCs/>
        </w:rPr>
        <w:t xml:space="preserve">igure 1: the plotting of </w:t>
      </w:r>
      <w:r w:rsidRPr="00154D4D">
        <w:rPr>
          <w:b/>
          <w:bCs/>
          <w:i/>
          <w:iCs/>
        </w:rPr>
        <w:t>x</w:t>
      </w:r>
      <w:r w:rsidRPr="00154D4D">
        <w:rPr>
          <w:b/>
          <w:bCs/>
          <w:i/>
          <w:iCs/>
          <w:vertAlign w:val="subscript"/>
        </w:rPr>
        <w:t xml:space="preserve">k </w:t>
      </w:r>
      <w:r w:rsidRPr="00154D4D">
        <w:rPr>
          <w:b/>
          <w:bCs/>
        </w:rPr>
        <w:t>(simulated current &amp; simulated voltage)</w:t>
      </w:r>
    </w:p>
    <w:p w14:paraId="6F94D705" w14:textId="77777777" w:rsidR="000A19F0" w:rsidRDefault="000A19F0" w:rsidP="000A19F0">
      <w:pPr>
        <w:snapToGrid w:val="0"/>
        <w:jc w:val="center"/>
      </w:pPr>
      <w:r>
        <w:rPr>
          <w:noProof/>
        </w:rPr>
        <w:drawing>
          <wp:inline distT="0" distB="0" distL="0" distR="0" wp14:anchorId="07D2CEDC" wp14:editId="09D59605">
            <wp:extent cx="3287809" cy="2205948"/>
            <wp:effectExtent l="0" t="0" r="825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749" cy="2219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24106F" w14:textId="18A03923" w:rsidR="000A19F0" w:rsidRPr="000A19F0" w:rsidRDefault="000A19F0" w:rsidP="000A19F0">
      <w:pPr>
        <w:snapToGrid w:val="0"/>
        <w:jc w:val="center"/>
        <w:rPr>
          <w:b/>
          <w:bCs/>
        </w:rPr>
      </w:pPr>
      <w:r w:rsidRPr="000A19F0">
        <w:rPr>
          <w:rFonts w:hint="eastAsia"/>
          <w:b/>
          <w:bCs/>
        </w:rPr>
        <w:t>f</w:t>
      </w:r>
      <w:r w:rsidRPr="000A19F0">
        <w:rPr>
          <w:b/>
          <w:bCs/>
        </w:rPr>
        <w:t xml:space="preserve">igure </w:t>
      </w:r>
      <w:r w:rsidRPr="00154D4D">
        <w:rPr>
          <w:b/>
          <w:bCs/>
        </w:rPr>
        <w:t>2</w:t>
      </w:r>
      <w:r w:rsidRPr="000A19F0">
        <w:rPr>
          <w:b/>
          <w:bCs/>
        </w:rPr>
        <w:t xml:space="preserve">: the plotting of </w:t>
      </w:r>
      <w:r w:rsidR="00D331DC" w:rsidRPr="00154D4D">
        <w:rPr>
          <w:b/>
          <w:bCs/>
          <w:i/>
          <w:iCs/>
        </w:rPr>
        <w:t>y</w:t>
      </w:r>
      <w:r w:rsidRPr="000A19F0">
        <w:rPr>
          <w:b/>
          <w:bCs/>
          <w:i/>
          <w:iCs/>
          <w:vertAlign w:val="subscript"/>
        </w:rPr>
        <w:t xml:space="preserve">k </w:t>
      </w:r>
      <w:r w:rsidRPr="000A19F0">
        <w:rPr>
          <w:b/>
          <w:bCs/>
        </w:rPr>
        <w:t>(</w:t>
      </w:r>
      <w:r w:rsidR="00D331DC" w:rsidRPr="00154D4D">
        <w:rPr>
          <w:b/>
          <w:bCs/>
        </w:rPr>
        <w:t>Measured</w:t>
      </w:r>
      <w:r w:rsidRPr="000A19F0">
        <w:rPr>
          <w:b/>
          <w:bCs/>
        </w:rPr>
        <w:t xml:space="preserve"> voltage)</w:t>
      </w:r>
    </w:p>
    <w:p w14:paraId="3529B7DA" w14:textId="06800472" w:rsidR="00211E56" w:rsidRDefault="000A19F0" w:rsidP="000A19F0">
      <w:pPr>
        <w:snapToGrid w:val="0"/>
        <w:jc w:val="center"/>
      </w:pPr>
      <w:r>
        <w:rPr>
          <w:noProof/>
        </w:rPr>
        <w:drawing>
          <wp:inline distT="0" distB="0" distL="0" distR="0" wp14:anchorId="3D567988" wp14:editId="13538773">
            <wp:extent cx="3267234" cy="2192143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3777" cy="2203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30054" w14:textId="216C331D" w:rsidR="000A19F0" w:rsidRPr="000A19F0" w:rsidRDefault="000A19F0" w:rsidP="000A19F0">
      <w:pPr>
        <w:snapToGrid w:val="0"/>
        <w:jc w:val="center"/>
        <w:rPr>
          <w:b/>
          <w:bCs/>
        </w:rPr>
      </w:pPr>
      <w:r w:rsidRPr="000A19F0">
        <w:rPr>
          <w:rFonts w:hint="eastAsia"/>
          <w:b/>
          <w:bCs/>
        </w:rPr>
        <w:t>f</w:t>
      </w:r>
      <w:r w:rsidRPr="000A19F0">
        <w:rPr>
          <w:b/>
          <w:bCs/>
        </w:rPr>
        <w:t xml:space="preserve">igure </w:t>
      </w:r>
      <w:r w:rsidRPr="00154D4D">
        <w:rPr>
          <w:b/>
          <w:bCs/>
        </w:rPr>
        <w:t>3</w:t>
      </w:r>
      <w:r w:rsidRPr="000A19F0">
        <w:rPr>
          <w:b/>
          <w:bCs/>
        </w:rPr>
        <w:t xml:space="preserve">: the </w:t>
      </w:r>
      <w:r w:rsidR="00D331DC" w:rsidRPr="00154D4D">
        <w:rPr>
          <w:b/>
          <w:bCs/>
        </w:rPr>
        <w:t>comparison</w:t>
      </w:r>
      <w:r w:rsidRPr="000A19F0">
        <w:rPr>
          <w:b/>
          <w:bCs/>
        </w:rPr>
        <w:t xml:space="preserve"> of </w:t>
      </w:r>
      <w:r w:rsidRPr="000A19F0">
        <w:rPr>
          <w:b/>
          <w:bCs/>
          <w:i/>
          <w:iCs/>
        </w:rPr>
        <w:t>x</w:t>
      </w:r>
      <w:r w:rsidRPr="000A19F0">
        <w:rPr>
          <w:b/>
          <w:bCs/>
          <w:i/>
          <w:iCs/>
          <w:vertAlign w:val="subscript"/>
        </w:rPr>
        <w:t>k</w:t>
      </w:r>
      <w:r w:rsidR="00D331DC" w:rsidRPr="00154D4D">
        <w:rPr>
          <w:b/>
          <w:bCs/>
          <w:i/>
          <w:iCs/>
          <w:vertAlign w:val="subscript"/>
        </w:rPr>
        <w:t>,2</w:t>
      </w:r>
      <w:r w:rsidRPr="000A19F0">
        <w:rPr>
          <w:b/>
          <w:bCs/>
          <w:i/>
          <w:iCs/>
          <w:vertAlign w:val="subscript"/>
        </w:rPr>
        <w:t xml:space="preserve"> </w:t>
      </w:r>
      <w:r w:rsidR="00D331DC" w:rsidRPr="00154D4D">
        <w:rPr>
          <w:b/>
          <w:bCs/>
        </w:rPr>
        <w:t xml:space="preserve">&amp; </w:t>
      </w:r>
      <w:r w:rsidR="00D331DC" w:rsidRPr="00154D4D">
        <w:rPr>
          <w:b/>
          <w:bCs/>
          <w:i/>
          <w:iCs/>
        </w:rPr>
        <w:t>y</w:t>
      </w:r>
      <w:r w:rsidR="00D331DC" w:rsidRPr="000A19F0">
        <w:rPr>
          <w:b/>
          <w:bCs/>
          <w:i/>
          <w:iCs/>
          <w:vertAlign w:val="subscript"/>
        </w:rPr>
        <w:t>k</w:t>
      </w:r>
      <w:r w:rsidR="00D331DC" w:rsidRPr="00154D4D">
        <w:rPr>
          <w:b/>
          <w:bCs/>
        </w:rPr>
        <w:t xml:space="preserve"> </w:t>
      </w:r>
      <w:r w:rsidRPr="000A19F0">
        <w:rPr>
          <w:b/>
          <w:bCs/>
        </w:rPr>
        <w:t xml:space="preserve">(simulated </w:t>
      </w:r>
      <w:r w:rsidR="00D331DC" w:rsidRPr="00154D4D">
        <w:rPr>
          <w:b/>
          <w:bCs/>
        </w:rPr>
        <w:t>voltage</w:t>
      </w:r>
      <w:r w:rsidRPr="000A19F0">
        <w:rPr>
          <w:b/>
          <w:bCs/>
        </w:rPr>
        <w:t xml:space="preserve"> &amp; </w:t>
      </w:r>
      <w:r w:rsidR="00D331DC" w:rsidRPr="00154D4D">
        <w:rPr>
          <w:b/>
          <w:bCs/>
        </w:rPr>
        <w:t>measured</w:t>
      </w:r>
      <w:r w:rsidRPr="000A19F0">
        <w:rPr>
          <w:b/>
          <w:bCs/>
        </w:rPr>
        <w:t xml:space="preserve"> voltage)</w:t>
      </w:r>
    </w:p>
    <w:p w14:paraId="492CA441" w14:textId="11299BA2" w:rsidR="00CB35EB" w:rsidRDefault="00CB35EB" w:rsidP="00CB35EB">
      <w:pPr>
        <w:snapToGrid w:val="0"/>
      </w:pPr>
    </w:p>
    <w:p w14:paraId="04444AC1" w14:textId="63B23E17" w:rsidR="00CB35EB" w:rsidRDefault="00CB35EB" w:rsidP="00CB35EB">
      <w:pPr>
        <w:snapToGrid w:val="0"/>
      </w:pPr>
    </w:p>
    <w:p w14:paraId="4804F449" w14:textId="011C7EFF" w:rsidR="00CB35EB" w:rsidRDefault="00CB35EB" w:rsidP="00CB35EB">
      <w:pPr>
        <w:snapToGrid w:val="0"/>
      </w:pPr>
    </w:p>
    <w:p w14:paraId="3D40B462" w14:textId="7654F2D5" w:rsidR="00CB35EB" w:rsidRDefault="00CB35EB" w:rsidP="00CB35EB">
      <w:pPr>
        <w:snapToGrid w:val="0"/>
      </w:pPr>
    </w:p>
    <w:p w14:paraId="33F4DBE0" w14:textId="53A3FC03" w:rsidR="00CB35EB" w:rsidRDefault="00CB35EB" w:rsidP="00CB35EB">
      <w:pPr>
        <w:snapToGrid w:val="0"/>
      </w:pPr>
    </w:p>
    <w:p w14:paraId="5507DE8C" w14:textId="29F18A6F" w:rsidR="00CB35EB" w:rsidRDefault="00CB35EB" w:rsidP="00CB35EB">
      <w:pPr>
        <w:snapToGrid w:val="0"/>
      </w:pPr>
    </w:p>
    <w:p w14:paraId="32589B8B" w14:textId="0C53E776" w:rsidR="00CB35EB" w:rsidRDefault="00CB35EB" w:rsidP="00CB35EB">
      <w:pPr>
        <w:snapToGrid w:val="0"/>
      </w:pPr>
    </w:p>
    <w:p w14:paraId="09E343AE" w14:textId="6EA82B52" w:rsidR="00CB35EB" w:rsidRDefault="00CB35EB" w:rsidP="00CB35EB">
      <w:pPr>
        <w:snapToGrid w:val="0"/>
      </w:pPr>
    </w:p>
    <w:p w14:paraId="4492E312" w14:textId="521E1429" w:rsidR="00CB35EB" w:rsidRDefault="00CB35EB" w:rsidP="00CB35EB">
      <w:pPr>
        <w:snapToGrid w:val="0"/>
      </w:pPr>
    </w:p>
    <w:p w14:paraId="66F854F0" w14:textId="5FDF788A" w:rsidR="00CB35EB" w:rsidRDefault="00CB35EB" w:rsidP="00CB35EB">
      <w:pPr>
        <w:snapToGrid w:val="0"/>
      </w:pPr>
    </w:p>
    <w:p w14:paraId="1B2041EB" w14:textId="77777777" w:rsidR="00CB35EB" w:rsidRDefault="00CB35EB" w:rsidP="00CB35EB">
      <w:pPr>
        <w:snapToGrid w:val="0"/>
        <w:rPr>
          <w:rFonts w:hint="eastAsia"/>
        </w:rPr>
      </w:pPr>
    </w:p>
    <w:p w14:paraId="2B707D12" w14:textId="77777777" w:rsidR="00CB35EB" w:rsidRPr="00CB35EB" w:rsidRDefault="00CB35EB" w:rsidP="00CB35EB">
      <w:pPr>
        <w:numPr>
          <w:ilvl w:val="0"/>
          <w:numId w:val="2"/>
        </w:numPr>
        <w:snapToGrid w:val="0"/>
      </w:pPr>
      <w:r w:rsidRPr="00CB35EB">
        <w:rPr>
          <w:rFonts w:hint="eastAsia"/>
        </w:rPr>
        <w:lastRenderedPageBreak/>
        <w:t>I</w:t>
      </w:r>
      <w:r w:rsidRPr="00CB35EB">
        <w:t>mplement of the Kalman Filter</w:t>
      </w:r>
    </w:p>
    <w:p w14:paraId="157ADFCD" w14:textId="77777777" w:rsidR="00CB35EB" w:rsidRPr="00CB35EB" w:rsidRDefault="00CB35EB" w:rsidP="00CB35EB">
      <w:pPr>
        <w:snapToGrid w:val="0"/>
      </w:pPr>
      <w:r w:rsidRPr="00CB35EB">
        <w:rPr>
          <w:rFonts w:hint="eastAsia"/>
        </w:rPr>
        <w:t>s</w:t>
      </w:r>
      <w:r w:rsidRPr="00CB35EB">
        <w:t>olution:</w:t>
      </w:r>
    </w:p>
    <w:p w14:paraId="142278B1" w14:textId="73085D34" w:rsidR="00CB35EB" w:rsidRDefault="00CB35EB" w:rsidP="00CB35EB">
      <w:pPr>
        <w:snapToGrid w:val="0"/>
      </w:pPr>
      <w:r w:rsidRPr="00CB35EB">
        <w:object w:dxaOrig="2420" w:dyaOrig="400" w14:anchorId="34CCAF5E">
          <v:shape id="_x0000_i1120" type="#_x0000_t75" style="width:120.85pt;height:20.15pt" o:ole="">
            <v:imagedata r:id="rId28" o:title=""/>
          </v:shape>
          <o:OLEObject Type="Embed" ProgID="Equation.DSMT4" ShapeID="_x0000_i1120" DrawAspect="Content" ObjectID="_1701538716" r:id="rId29"/>
        </w:object>
      </w:r>
    </w:p>
    <w:p w14:paraId="22EC8DF3" w14:textId="42534FCF" w:rsidR="00CB35EB" w:rsidRDefault="00CB35EB" w:rsidP="00CB35EB">
      <w:pPr>
        <w:snapToGrid w:val="0"/>
        <w:rPr>
          <w:rFonts w:hint="eastAsia"/>
        </w:rPr>
      </w:pPr>
    </w:p>
    <w:p w14:paraId="569CB383" w14:textId="3D629B5B" w:rsidR="00CB35EB" w:rsidRDefault="00CB35EB" w:rsidP="00CB35EB">
      <w:pPr>
        <w:snapToGrid w:val="0"/>
        <w:jc w:val="center"/>
      </w:pPr>
      <w:r>
        <w:rPr>
          <w:noProof/>
        </w:rPr>
        <w:drawing>
          <wp:inline distT="0" distB="0" distL="0" distR="0" wp14:anchorId="79964AE1" wp14:editId="15C39346">
            <wp:extent cx="3223539" cy="1287892"/>
            <wp:effectExtent l="0" t="0" r="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223539" cy="1287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ECC5A" w14:textId="77777777" w:rsidR="00CB35EB" w:rsidRDefault="00CB35EB" w:rsidP="00CB35EB">
      <w:pPr>
        <w:snapToGrid w:val="0"/>
        <w:jc w:val="center"/>
        <w:rPr>
          <w:rFonts w:hint="eastAsia"/>
        </w:rPr>
      </w:pPr>
    </w:p>
    <w:p w14:paraId="3408DCD9" w14:textId="5398337F" w:rsidR="00CB35EB" w:rsidRDefault="00CB35EB" w:rsidP="00CB35EB">
      <w:pPr>
        <w:snapToGrid w:val="0"/>
      </w:pPr>
      <w:r>
        <w:rPr>
          <w:rFonts w:hint="eastAsia"/>
        </w:rPr>
        <w:t>T</w:t>
      </w:r>
      <w:r>
        <w:t>he simulation process with Kalman Filter:</w:t>
      </w:r>
    </w:p>
    <w:p w14:paraId="10FC62AF" w14:textId="77777777" w:rsidR="00CB35EB" w:rsidRPr="00CB35EB" w:rsidRDefault="00CB35EB" w:rsidP="00CB35EB">
      <w:pPr>
        <w:snapToGrid w:val="0"/>
      </w:pPr>
    </w:p>
    <w:p w14:paraId="68FEB458" w14:textId="48D75BD6" w:rsidR="00CB35EB" w:rsidRDefault="00CB35EB" w:rsidP="00CB35EB">
      <w:pPr>
        <w:snapToGrid w:val="0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518DE346" wp14:editId="723638E6">
            <wp:extent cx="3356066" cy="1441224"/>
            <wp:effectExtent l="0" t="0" r="0" b="698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365964" cy="144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D396B4" w14:textId="27495C9F" w:rsidR="00CB35EB" w:rsidRDefault="00CB35EB" w:rsidP="00CB35EB">
      <w:pPr>
        <w:snapToGrid w:val="0"/>
        <w:jc w:val="center"/>
        <w:rPr>
          <w:b/>
          <w:bCs/>
        </w:rPr>
      </w:pPr>
    </w:p>
    <w:p w14:paraId="44730273" w14:textId="09316D16" w:rsidR="00CB35EB" w:rsidRDefault="00CB35EB" w:rsidP="00CB35EB">
      <w:pPr>
        <w:snapToGrid w:val="0"/>
        <w:jc w:val="left"/>
      </w:pPr>
      <w:r w:rsidRPr="00627D51">
        <w:t>The code of the plotting of the result:</w:t>
      </w:r>
    </w:p>
    <w:p w14:paraId="483287AF" w14:textId="77777777" w:rsidR="00627D51" w:rsidRPr="00627D51" w:rsidRDefault="00627D51" w:rsidP="00CB35EB">
      <w:pPr>
        <w:snapToGrid w:val="0"/>
        <w:jc w:val="left"/>
        <w:rPr>
          <w:rFonts w:hint="eastAsia"/>
        </w:rPr>
      </w:pPr>
    </w:p>
    <w:p w14:paraId="701C6E8A" w14:textId="558C223C" w:rsidR="00CB35EB" w:rsidRDefault="00CB35EB" w:rsidP="00627D51">
      <w:pPr>
        <w:snapToGrid w:val="0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10C7E200" wp14:editId="5F35C588">
            <wp:extent cx="3414056" cy="1767993"/>
            <wp:effectExtent l="0" t="0" r="0" b="381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414056" cy="1767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E9E03" w14:textId="1C40B10F" w:rsidR="00627D51" w:rsidRDefault="00627D51" w:rsidP="00627D51">
      <w:pPr>
        <w:snapToGrid w:val="0"/>
        <w:jc w:val="center"/>
        <w:rPr>
          <w:b/>
          <w:bCs/>
        </w:rPr>
      </w:pPr>
    </w:p>
    <w:p w14:paraId="51680B47" w14:textId="77777777" w:rsidR="00154D4D" w:rsidRDefault="00627D51" w:rsidP="00627D51">
      <w:pPr>
        <w:snapToGrid w:val="0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62EE69DA" wp14:editId="537657AE">
            <wp:extent cx="3135128" cy="2046514"/>
            <wp:effectExtent l="0" t="0" r="825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0701" cy="205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F5F923" w14:textId="2E927B76" w:rsidR="00154D4D" w:rsidRPr="00154D4D" w:rsidRDefault="00154D4D" w:rsidP="00154D4D">
      <w:pPr>
        <w:snapToGrid w:val="0"/>
        <w:jc w:val="center"/>
        <w:rPr>
          <w:b/>
          <w:bCs/>
        </w:rPr>
      </w:pPr>
      <w:r w:rsidRPr="00154D4D">
        <w:rPr>
          <w:rFonts w:hint="eastAsia"/>
          <w:b/>
          <w:bCs/>
        </w:rPr>
        <w:t>f</w:t>
      </w:r>
      <w:r w:rsidRPr="00154D4D">
        <w:rPr>
          <w:b/>
          <w:bCs/>
        </w:rPr>
        <w:t xml:space="preserve">igure </w:t>
      </w:r>
      <w:r w:rsidR="00C356AA">
        <w:rPr>
          <w:b/>
          <w:bCs/>
        </w:rPr>
        <w:t>4</w:t>
      </w:r>
      <w:r w:rsidRPr="00154D4D">
        <w:rPr>
          <w:b/>
          <w:bCs/>
        </w:rPr>
        <w:t xml:space="preserve">: the plotting of </w:t>
      </w:r>
      <w:r>
        <w:rPr>
          <w:b/>
          <w:bCs/>
        </w:rPr>
        <w:t>estimated</w:t>
      </w:r>
      <w:r w:rsidRPr="00154D4D">
        <w:rPr>
          <w:b/>
          <w:bCs/>
        </w:rPr>
        <w:t xml:space="preserve"> current &amp; simulated </w:t>
      </w:r>
      <w:r>
        <w:rPr>
          <w:b/>
          <w:bCs/>
        </w:rPr>
        <w:t>current</w:t>
      </w:r>
    </w:p>
    <w:p w14:paraId="78D5495D" w14:textId="3E048764" w:rsidR="00627D51" w:rsidRDefault="00627D51" w:rsidP="00627D51">
      <w:pPr>
        <w:snapToGrid w:val="0"/>
        <w:jc w:val="center"/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6F5FC229" wp14:editId="54D1F5D9">
            <wp:extent cx="3582689" cy="2302329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126" cy="2305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CAD5DA" w14:textId="78E7A4EC" w:rsidR="00154D4D" w:rsidRDefault="00154D4D" w:rsidP="00627D51">
      <w:pPr>
        <w:snapToGrid w:val="0"/>
        <w:jc w:val="center"/>
        <w:rPr>
          <w:b/>
          <w:bCs/>
        </w:rPr>
      </w:pPr>
      <w:r w:rsidRPr="00154D4D">
        <w:rPr>
          <w:rFonts w:hint="eastAsia"/>
          <w:b/>
          <w:bCs/>
        </w:rPr>
        <w:t>f</w:t>
      </w:r>
      <w:r w:rsidRPr="00154D4D">
        <w:rPr>
          <w:b/>
          <w:bCs/>
        </w:rPr>
        <w:t xml:space="preserve">igure </w:t>
      </w:r>
      <w:r w:rsidR="00C356AA">
        <w:rPr>
          <w:b/>
          <w:bCs/>
        </w:rPr>
        <w:t>5</w:t>
      </w:r>
      <w:r w:rsidRPr="00154D4D">
        <w:rPr>
          <w:b/>
          <w:bCs/>
        </w:rPr>
        <w:t xml:space="preserve">: the plotting of estimated </w:t>
      </w:r>
      <w:r>
        <w:rPr>
          <w:b/>
          <w:bCs/>
        </w:rPr>
        <w:t>voltage</w:t>
      </w:r>
      <w:r w:rsidRPr="00154D4D">
        <w:rPr>
          <w:b/>
          <w:bCs/>
        </w:rPr>
        <w:t xml:space="preserve"> &amp; simulated </w:t>
      </w:r>
      <w:r>
        <w:rPr>
          <w:b/>
          <w:bCs/>
        </w:rPr>
        <w:t>voltage</w:t>
      </w:r>
    </w:p>
    <w:p w14:paraId="68F79EA1" w14:textId="7E8D8304" w:rsidR="00D371B3" w:rsidRDefault="00D371B3" w:rsidP="00D371B3">
      <w:pPr>
        <w:snapToGrid w:val="0"/>
        <w:rPr>
          <w:b/>
          <w:bCs/>
        </w:rPr>
      </w:pPr>
    </w:p>
    <w:p w14:paraId="15E82C50" w14:textId="0783D60A" w:rsidR="00D371B3" w:rsidRDefault="00D371B3" w:rsidP="00D371B3">
      <w:pPr>
        <w:snapToGrid w:val="0"/>
      </w:pPr>
      <w:r>
        <w:rPr>
          <w:rFonts w:hint="eastAsia"/>
        </w:rPr>
        <w:t>C</w:t>
      </w:r>
      <w:r>
        <w:t>ompute and plot the measurement error</w:t>
      </w:r>
      <w:r w:rsidRPr="00D371B3">
        <w:rPr>
          <w:i/>
          <w:iCs/>
        </w:rPr>
        <w:t xml:space="preserve"> v</w:t>
      </w:r>
      <w:r w:rsidRPr="00D371B3">
        <w:rPr>
          <w:i/>
          <w:iCs/>
          <w:vertAlign w:val="subscript"/>
        </w:rPr>
        <w:t>k</w:t>
      </w:r>
      <w:r>
        <w:t xml:space="preserve"> and estimation error</w:t>
      </w:r>
      <w:r w:rsidR="00EB42B3">
        <w:t xml:space="preserve"> (Here I used the </w:t>
      </w:r>
      <w:r w:rsidR="00EB42B3" w:rsidRPr="00EB42B3">
        <w:rPr>
          <w:b/>
          <w:bCs/>
        </w:rPr>
        <w:t>absolute value</w:t>
      </w:r>
      <w:r w:rsidR="00EB42B3">
        <w:t xml:space="preserve"> to define the error)</w:t>
      </w:r>
      <w:r>
        <w:t>:</w:t>
      </w:r>
    </w:p>
    <w:p w14:paraId="3811FEED" w14:textId="256D922E" w:rsidR="00D371B3" w:rsidRDefault="00D371B3" w:rsidP="00D371B3">
      <w:pPr>
        <w:snapToGrid w:val="0"/>
        <w:jc w:val="center"/>
      </w:pPr>
    </w:p>
    <w:p w14:paraId="778DBE82" w14:textId="4F7977DE" w:rsidR="00D371B3" w:rsidRDefault="00EB42B3" w:rsidP="00D371B3">
      <w:pPr>
        <w:snapToGrid w:val="0"/>
        <w:jc w:val="center"/>
      </w:pPr>
      <w:r>
        <w:rPr>
          <w:noProof/>
        </w:rPr>
        <w:drawing>
          <wp:inline distT="0" distB="0" distL="0" distR="0" wp14:anchorId="01F8579E" wp14:editId="2BF418D2">
            <wp:extent cx="5274310" cy="1401445"/>
            <wp:effectExtent l="0" t="0" r="2540" b="825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01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4B29FB" w14:textId="098E2B27" w:rsidR="00D371B3" w:rsidRDefault="00D371B3" w:rsidP="00D371B3">
      <w:pPr>
        <w:snapToGrid w:val="0"/>
      </w:pPr>
    </w:p>
    <w:p w14:paraId="2E1A2DB8" w14:textId="3E508813" w:rsidR="00D371B3" w:rsidRDefault="00D371B3" w:rsidP="00D371B3">
      <w:pPr>
        <w:snapToGrid w:val="0"/>
      </w:pPr>
      <w:r>
        <w:rPr>
          <w:rFonts w:hint="eastAsia"/>
        </w:rPr>
        <w:t>T</w:t>
      </w:r>
      <w:r>
        <w:t>he result is shown as below:</w:t>
      </w:r>
    </w:p>
    <w:p w14:paraId="3281187F" w14:textId="4E0DC479" w:rsidR="00D371B3" w:rsidRDefault="00F62AB1" w:rsidP="00D371B3">
      <w:pPr>
        <w:snapToGrid w:val="0"/>
        <w:jc w:val="center"/>
      </w:pPr>
      <w:r>
        <w:rPr>
          <w:noProof/>
        </w:rPr>
        <w:drawing>
          <wp:inline distT="0" distB="0" distL="0" distR="0" wp14:anchorId="1AC5E6D4" wp14:editId="321EFB5D">
            <wp:extent cx="3671708" cy="2449286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847" cy="2452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A1B6FB" w14:textId="761FE5F8" w:rsidR="00D371B3" w:rsidRPr="00D371B3" w:rsidRDefault="00D371B3" w:rsidP="00D371B3">
      <w:pPr>
        <w:snapToGrid w:val="0"/>
        <w:jc w:val="center"/>
        <w:rPr>
          <w:b/>
          <w:bCs/>
        </w:rPr>
      </w:pPr>
      <w:r w:rsidRPr="00D371B3">
        <w:rPr>
          <w:rFonts w:hint="eastAsia"/>
          <w:b/>
          <w:bCs/>
        </w:rPr>
        <w:t>f</w:t>
      </w:r>
      <w:r w:rsidRPr="00D371B3">
        <w:rPr>
          <w:b/>
          <w:bCs/>
        </w:rPr>
        <w:t xml:space="preserve">igure </w:t>
      </w:r>
      <w:r w:rsidR="00C356AA">
        <w:rPr>
          <w:b/>
          <w:bCs/>
        </w:rPr>
        <w:t>6</w:t>
      </w:r>
      <w:r w:rsidRPr="00D371B3">
        <w:rPr>
          <w:b/>
          <w:bCs/>
        </w:rPr>
        <w:t>: the plotting of estimat</w:t>
      </w:r>
      <w:r>
        <w:rPr>
          <w:b/>
          <w:bCs/>
        </w:rPr>
        <w:t>ion</w:t>
      </w:r>
      <w:r w:rsidRPr="00D371B3">
        <w:rPr>
          <w:b/>
          <w:bCs/>
        </w:rPr>
        <w:t xml:space="preserve"> </w:t>
      </w:r>
      <w:r>
        <w:rPr>
          <w:b/>
          <w:bCs/>
        </w:rPr>
        <w:t>error</w:t>
      </w:r>
      <w:r w:rsidRPr="00D371B3">
        <w:rPr>
          <w:b/>
          <w:bCs/>
        </w:rPr>
        <w:t xml:space="preserve"> &amp; </w:t>
      </w:r>
      <w:r>
        <w:rPr>
          <w:b/>
          <w:bCs/>
        </w:rPr>
        <w:t>measurement</w:t>
      </w:r>
      <w:r w:rsidRPr="00D371B3">
        <w:rPr>
          <w:b/>
          <w:bCs/>
        </w:rPr>
        <w:t xml:space="preserve"> </w:t>
      </w:r>
      <w:r>
        <w:rPr>
          <w:b/>
          <w:bCs/>
        </w:rPr>
        <w:t>error</w:t>
      </w:r>
    </w:p>
    <w:p w14:paraId="50F587D6" w14:textId="77777777" w:rsidR="00D371B3" w:rsidRPr="00D371B3" w:rsidRDefault="00D371B3" w:rsidP="00D371B3">
      <w:pPr>
        <w:snapToGrid w:val="0"/>
        <w:jc w:val="center"/>
        <w:rPr>
          <w:b/>
          <w:bCs/>
        </w:rPr>
      </w:pPr>
    </w:p>
    <w:p w14:paraId="20413073" w14:textId="67433D98" w:rsidR="00D371B3" w:rsidRDefault="00EB42B3" w:rsidP="008E1488">
      <w:pPr>
        <w:snapToGrid w:val="0"/>
        <w:ind w:firstLine="420"/>
      </w:pPr>
      <w:r>
        <w:t xml:space="preserve">From the figure above we can see the result of </w:t>
      </w:r>
      <w:r w:rsidR="004C374C">
        <w:t xml:space="preserve">the </w:t>
      </w:r>
      <w:r>
        <w:t xml:space="preserve">estimation error and the </w:t>
      </w:r>
      <w:r w:rsidR="008E1488">
        <w:t xml:space="preserve">measurement error. We can see that </w:t>
      </w:r>
      <w:r w:rsidR="008E1488" w:rsidRPr="00F62AB1">
        <w:rPr>
          <w:b/>
          <w:bCs/>
        </w:rPr>
        <w:t xml:space="preserve">the </w:t>
      </w:r>
      <w:r w:rsidR="00F62AB1" w:rsidRPr="00F62AB1">
        <w:rPr>
          <w:b/>
          <w:bCs/>
        </w:rPr>
        <w:t>measurement</w:t>
      </w:r>
      <w:r w:rsidR="008E1488" w:rsidRPr="00F62AB1">
        <w:rPr>
          <w:b/>
          <w:bCs/>
        </w:rPr>
        <w:t xml:space="preserve"> error </w:t>
      </w:r>
      <w:r w:rsidR="00F62AB1" w:rsidRPr="00F62AB1">
        <w:rPr>
          <w:b/>
          <w:bCs/>
        </w:rPr>
        <w:t>without</w:t>
      </w:r>
      <w:r w:rsidR="008E1488" w:rsidRPr="00F62AB1">
        <w:rPr>
          <w:b/>
          <w:bCs/>
        </w:rPr>
        <w:t xml:space="preserve"> Kalman Filter is larger than </w:t>
      </w:r>
      <w:r w:rsidR="00F62AB1" w:rsidRPr="00F62AB1">
        <w:rPr>
          <w:b/>
          <w:bCs/>
        </w:rPr>
        <w:t>the estimation error after Kalman Filter</w:t>
      </w:r>
      <w:r w:rsidR="00F62AB1">
        <w:t>, which shows that Kaiman Filter has the precision of estimate the data involving the measurement and the prediction</w:t>
      </w:r>
      <w:r w:rsidR="00F62AB1" w:rsidRPr="00F62AB1">
        <w:t>.</w:t>
      </w:r>
    </w:p>
    <w:p w14:paraId="111BDBB6" w14:textId="74C8824C" w:rsidR="00F62AB1" w:rsidRDefault="00F62AB1" w:rsidP="008E1488">
      <w:pPr>
        <w:snapToGrid w:val="0"/>
        <w:ind w:firstLine="420"/>
      </w:pPr>
    </w:p>
    <w:p w14:paraId="4B3B8BC1" w14:textId="6FEABE34" w:rsidR="00F62AB1" w:rsidRDefault="00F62AB1" w:rsidP="00F62AB1">
      <w:pPr>
        <w:pStyle w:val="a3"/>
        <w:numPr>
          <w:ilvl w:val="0"/>
          <w:numId w:val="2"/>
        </w:numPr>
        <w:snapToGrid w:val="0"/>
        <w:ind w:firstLineChars="0"/>
        <w:jc w:val="left"/>
      </w:pPr>
      <w:r>
        <w:rPr>
          <w:rFonts w:hint="eastAsia"/>
        </w:rPr>
        <w:lastRenderedPageBreak/>
        <w:t>M</w:t>
      </w:r>
      <w:r>
        <w:t>odified Kalman Filter</w:t>
      </w:r>
    </w:p>
    <w:p w14:paraId="1B8FD07F" w14:textId="739DA288" w:rsidR="00C356AA" w:rsidRDefault="00C356AA" w:rsidP="00C356AA">
      <w:pPr>
        <w:snapToGrid w:val="0"/>
        <w:jc w:val="left"/>
      </w:pPr>
      <w:r>
        <w:rPr>
          <w:rFonts w:hint="eastAsia"/>
        </w:rPr>
        <w:t>s</w:t>
      </w:r>
      <w:r>
        <w:t>olution:</w:t>
      </w:r>
    </w:p>
    <w:p w14:paraId="01713E3C" w14:textId="3A2CEFD2" w:rsidR="00C356AA" w:rsidRDefault="00C356AA" w:rsidP="00C356AA">
      <w:pPr>
        <w:pStyle w:val="a3"/>
        <w:numPr>
          <w:ilvl w:val="0"/>
          <w:numId w:val="4"/>
        </w:numPr>
        <w:snapToGrid w:val="0"/>
        <w:ind w:firstLineChars="0"/>
        <w:jc w:val="left"/>
      </w:pPr>
      <w:r>
        <w:rPr>
          <w:rFonts w:hint="eastAsia"/>
        </w:rPr>
        <w:t>M</w:t>
      </w:r>
      <w:r>
        <w:t>odify the Kalman Filter and add it into the new update model:</w:t>
      </w:r>
    </w:p>
    <w:p w14:paraId="68F921D4" w14:textId="77777777" w:rsidR="00C356AA" w:rsidRDefault="00C356AA" w:rsidP="00C356AA">
      <w:pPr>
        <w:pStyle w:val="a3"/>
        <w:snapToGrid w:val="0"/>
        <w:ind w:left="360" w:firstLineChars="0" w:firstLine="0"/>
        <w:jc w:val="left"/>
        <w:rPr>
          <w:rFonts w:hint="eastAsia"/>
        </w:rPr>
      </w:pPr>
    </w:p>
    <w:p w14:paraId="17D9BB83" w14:textId="3A4368B1" w:rsidR="00C356AA" w:rsidRDefault="00C356AA" w:rsidP="00C356AA">
      <w:pPr>
        <w:pStyle w:val="a3"/>
        <w:snapToGrid w:val="0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366ADFCD" wp14:editId="26C2912F">
            <wp:extent cx="3642888" cy="33147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647433" cy="3318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142D89" w14:textId="77777777" w:rsidR="00C356AA" w:rsidRDefault="00C356AA" w:rsidP="00C356AA">
      <w:pPr>
        <w:pStyle w:val="a3"/>
        <w:snapToGrid w:val="0"/>
        <w:ind w:left="360" w:firstLineChars="0" w:firstLine="0"/>
        <w:jc w:val="center"/>
        <w:rPr>
          <w:rFonts w:hint="eastAsia"/>
        </w:rPr>
      </w:pPr>
    </w:p>
    <w:p w14:paraId="096CE931" w14:textId="5436C32E" w:rsidR="00C356AA" w:rsidRDefault="00C356AA" w:rsidP="00C356AA">
      <w:pPr>
        <w:pStyle w:val="a3"/>
        <w:numPr>
          <w:ilvl w:val="0"/>
          <w:numId w:val="4"/>
        </w:numPr>
        <w:snapToGrid w:val="0"/>
        <w:ind w:firstLineChars="0"/>
      </w:pPr>
      <w:r>
        <w:t xml:space="preserve">Store the value for </w:t>
      </w:r>
      <m:oMath>
        <m:r>
          <w:rPr>
            <w:rFonts w:ascii="Cambria Math" w:hAnsi="Cambria Math"/>
          </w:rPr>
          <m:t>σ</m:t>
        </m:r>
      </m:oMath>
      <w:r>
        <w:rPr>
          <w:rFonts w:hint="eastAsia"/>
        </w:rPr>
        <w:t xml:space="preserve"> </w:t>
      </w:r>
      <w:r w:rsidRPr="00C356AA">
        <w:t>= 0.001, 0.01, 0.02, 0.1</w:t>
      </w:r>
    </w:p>
    <w:p w14:paraId="53EAA8E1" w14:textId="77777777" w:rsidR="00C356AA" w:rsidRDefault="00C356AA" w:rsidP="00C356AA">
      <w:pPr>
        <w:pStyle w:val="a3"/>
        <w:snapToGrid w:val="0"/>
        <w:ind w:left="360" w:firstLineChars="0" w:firstLine="0"/>
        <w:rPr>
          <w:rFonts w:hint="eastAsia"/>
        </w:rPr>
      </w:pPr>
    </w:p>
    <w:p w14:paraId="4B06DEE3" w14:textId="04CEE64A" w:rsidR="00C356AA" w:rsidRDefault="00C356AA" w:rsidP="00C356AA">
      <w:pPr>
        <w:pStyle w:val="a3"/>
        <w:snapToGrid w:val="0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2C9F3D28" wp14:editId="73F9E0EC">
            <wp:extent cx="4153260" cy="237002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153260" cy="237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54541" w14:textId="38F602A0" w:rsidR="008713BA" w:rsidRDefault="008713BA" w:rsidP="008713BA">
      <w:pPr>
        <w:snapToGrid w:val="0"/>
      </w:pPr>
    </w:p>
    <w:p w14:paraId="50CF7383" w14:textId="418F5C0E" w:rsidR="008713BA" w:rsidRDefault="008713BA" w:rsidP="008713BA">
      <w:pPr>
        <w:snapToGrid w:val="0"/>
      </w:pPr>
    </w:p>
    <w:p w14:paraId="33CB5B68" w14:textId="1B7E61DA" w:rsidR="008713BA" w:rsidRDefault="008713BA" w:rsidP="008713BA">
      <w:pPr>
        <w:snapToGrid w:val="0"/>
      </w:pPr>
    </w:p>
    <w:p w14:paraId="5A7C9D18" w14:textId="79A384B2" w:rsidR="008713BA" w:rsidRDefault="008713BA" w:rsidP="008713BA">
      <w:pPr>
        <w:snapToGrid w:val="0"/>
      </w:pPr>
    </w:p>
    <w:p w14:paraId="11269ED9" w14:textId="11A899D1" w:rsidR="008713BA" w:rsidRDefault="008713BA" w:rsidP="008713BA">
      <w:pPr>
        <w:snapToGrid w:val="0"/>
      </w:pPr>
    </w:p>
    <w:p w14:paraId="0C219622" w14:textId="7F895A75" w:rsidR="008713BA" w:rsidRDefault="008713BA" w:rsidP="008713BA">
      <w:pPr>
        <w:snapToGrid w:val="0"/>
      </w:pPr>
    </w:p>
    <w:p w14:paraId="53603EFA" w14:textId="2E5CDC0E" w:rsidR="008713BA" w:rsidRDefault="008713BA" w:rsidP="008713BA">
      <w:pPr>
        <w:snapToGrid w:val="0"/>
      </w:pPr>
    </w:p>
    <w:p w14:paraId="3B72D9C1" w14:textId="4018A4B1" w:rsidR="008713BA" w:rsidRDefault="008713BA" w:rsidP="008713BA">
      <w:pPr>
        <w:snapToGrid w:val="0"/>
      </w:pPr>
    </w:p>
    <w:p w14:paraId="0C730381" w14:textId="335A203D" w:rsidR="008713BA" w:rsidRDefault="008713BA" w:rsidP="008713BA">
      <w:pPr>
        <w:snapToGrid w:val="0"/>
      </w:pPr>
    </w:p>
    <w:p w14:paraId="23939CBA" w14:textId="70F059DE" w:rsidR="008713BA" w:rsidRDefault="008713BA" w:rsidP="008713BA">
      <w:pPr>
        <w:snapToGrid w:val="0"/>
      </w:pPr>
    </w:p>
    <w:p w14:paraId="4FB492BB" w14:textId="77777777" w:rsidR="008713BA" w:rsidRDefault="008713BA" w:rsidP="008713BA">
      <w:pPr>
        <w:snapToGrid w:val="0"/>
        <w:rPr>
          <w:rFonts w:hint="eastAsia"/>
        </w:rPr>
      </w:pPr>
    </w:p>
    <w:p w14:paraId="5CC48CA7" w14:textId="146D7651" w:rsidR="008713BA" w:rsidRDefault="008713BA" w:rsidP="008713BA">
      <w:pPr>
        <w:pStyle w:val="a3"/>
        <w:numPr>
          <w:ilvl w:val="0"/>
          <w:numId w:val="4"/>
        </w:numPr>
        <w:snapToGrid w:val="0"/>
        <w:ind w:firstLineChars="0"/>
      </w:pPr>
      <w:r>
        <w:rPr>
          <w:rFonts w:hint="eastAsia"/>
        </w:rPr>
        <w:lastRenderedPageBreak/>
        <w:t>P</w:t>
      </w:r>
      <w:r>
        <w:t>lot the result</w:t>
      </w:r>
    </w:p>
    <w:p w14:paraId="4660C456" w14:textId="77777777" w:rsidR="008713BA" w:rsidRDefault="008713BA" w:rsidP="008713BA">
      <w:pPr>
        <w:snapToGrid w:val="0"/>
        <w:rPr>
          <w:rFonts w:hint="eastAsia"/>
        </w:rPr>
      </w:pPr>
    </w:p>
    <w:p w14:paraId="2FB8ED8E" w14:textId="79B974F0" w:rsidR="008713BA" w:rsidRDefault="008713BA" w:rsidP="008713BA">
      <w:pPr>
        <w:snapToGrid w:val="0"/>
      </w:pPr>
      <m:oMath>
        <m:r>
          <w:rPr>
            <w:rFonts w:ascii="Cambria Math" w:hAnsi="Cambria Math"/>
          </w:rPr>
          <m:t>σ</m:t>
        </m:r>
      </m:oMath>
      <w:r w:rsidRPr="008713BA">
        <w:rPr>
          <w:rFonts w:hint="eastAsia"/>
        </w:rPr>
        <w:t xml:space="preserve"> </w:t>
      </w:r>
      <w:r w:rsidRPr="008713BA">
        <w:t>= 0.001</w:t>
      </w:r>
    </w:p>
    <w:p w14:paraId="5AC80955" w14:textId="608B880B" w:rsidR="008713BA" w:rsidRDefault="008713BA" w:rsidP="008713BA">
      <w:pPr>
        <w:snapToGrid w:val="0"/>
        <w:jc w:val="center"/>
      </w:pPr>
      <w:r>
        <w:rPr>
          <w:noProof/>
        </w:rPr>
        <w:drawing>
          <wp:inline distT="0" distB="0" distL="0" distR="0" wp14:anchorId="2B1FDF5D" wp14:editId="5D7B322A">
            <wp:extent cx="3396343" cy="2182577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709" cy="2193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EF05CE" w14:textId="5313B6B1" w:rsidR="004C0353" w:rsidRPr="004C0353" w:rsidRDefault="004C0353" w:rsidP="004C0353">
      <w:pPr>
        <w:snapToGrid w:val="0"/>
        <w:jc w:val="center"/>
        <w:rPr>
          <w:rFonts w:hint="eastAsia"/>
          <w:b/>
          <w:bCs/>
        </w:rPr>
      </w:pPr>
      <w:r w:rsidRPr="004C0353">
        <w:rPr>
          <w:rFonts w:hint="eastAsia"/>
          <w:b/>
          <w:bCs/>
        </w:rPr>
        <w:t>f</w:t>
      </w:r>
      <w:r w:rsidRPr="004C0353">
        <w:rPr>
          <w:b/>
          <w:bCs/>
        </w:rPr>
        <w:t xml:space="preserve">igure </w:t>
      </w:r>
      <w:r>
        <w:rPr>
          <w:b/>
          <w:bCs/>
        </w:rPr>
        <w:t>7</w:t>
      </w:r>
      <w:r w:rsidRPr="004C0353">
        <w:rPr>
          <w:b/>
          <w:bCs/>
        </w:rPr>
        <w:t xml:space="preserve">: the plotting of estimation </w:t>
      </w:r>
      <w:r>
        <w:rPr>
          <w:b/>
          <w:bCs/>
        </w:rPr>
        <w:t>voltage</w:t>
      </w:r>
      <w:r w:rsidRPr="004C0353">
        <w:rPr>
          <w:b/>
          <w:bCs/>
        </w:rPr>
        <w:t xml:space="preserve"> &amp; </w:t>
      </w:r>
      <w:r>
        <w:rPr>
          <w:b/>
          <w:bCs/>
        </w:rPr>
        <w:t>true</w:t>
      </w:r>
      <w:r w:rsidRPr="004C0353">
        <w:rPr>
          <w:b/>
          <w:bCs/>
        </w:rPr>
        <w:t xml:space="preserve"> </w:t>
      </w:r>
      <w:r>
        <w:rPr>
          <w:b/>
          <w:bCs/>
        </w:rPr>
        <w:t xml:space="preserve">voltage under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8713BA">
        <w:rPr>
          <w:rFonts w:hint="eastAsia"/>
          <w:b/>
          <w:bCs/>
        </w:rPr>
        <w:t xml:space="preserve"> </w:t>
      </w:r>
      <w:r w:rsidRPr="008713BA">
        <w:rPr>
          <w:b/>
          <w:bCs/>
        </w:rPr>
        <w:t>= 0.001</w:t>
      </w:r>
    </w:p>
    <w:p w14:paraId="7077C021" w14:textId="1A6F466C" w:rsidR="008713BA" w:rsidRDefault="008713BA" w:rsidP="008713BA">
      <w:pPr>
        <w:snapToGrid w:val="0"/>
      </w:pPr>
    </w:p>
    <w:p w14:paraId="01B13785" w14:textId="325819CC" w:rsidR="008713BA" w:rsidRDefault="008713BA" w:rsidP="008713BA">
      <w:pPr>
        <w:snapToGrid w:val="0"/>
      </w:pPr>
      <m:oMath>
        <m:r>
          <w:rPr>
            <w:rFonts w:ascii="Cambria Math" w:hAnsi="Cambria Math"/>
          </w:rPr>
          <m:t>σ</m:t>
        </m:r>
      </m:oMath>
      <w:r w:rsidRPr="008713BA">
        <w:rPr>
          <w:rFonts w:hint="eastAsia"/>
        </w:rPr>
        <w:t xml:space="preserve"> </w:t>
      </w:r>
      <w:r w:rsidRPr="008713BA">
        <w:t>= 0.0</w:t>
      </w:r>
      <w:r>
        <w:t>1</w:t>
      </w:r>
    </w:p>
    <w:p w14:paraId="78E2775B" w14:textId="6A034389" w:rsidR="008713BA" w:rsidRDefault="008713BA" w:rsidP="008713BA">
      <w:pPr>
        <w:snapToGrid w:val="0"/>
        <w:jc w:val="center"/>
      </w:pPr>
      <w:r>
        <w:rPr>
          <w:noProof/>
        </w:rPr>
        <w:drawing>
          <wp:inline distT="0" distB="0" distL="0" distR="0" wp14:anchorId="2D7E3E23" wp14:editId="60A30BA9">
            <wp:extent cx="3354149" cy="2155463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5052" cy="2168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8DB84E" w14:textId="757091C2" w:rsidR="004C0353" w:rsidRPr="004C0353" w:rsidRDefault="004C0353" w:rsidP="004C0353">
      <w:pPr>
        <w:snapToGrid w:val="0"/>
        <w:jc w:val="center"/>
        <w:rPr>
          <w:b/>
          <w:bCs/>
        </w:rPr>
      </w:pPr>
      <w:r w:rsidRPr="004C0353">
        <w:rPr>
          <w:rFonts w:hint="eastAsia"/>
          <w:b/>
          <w:bCs/>
        </w:rPr>
        <w:t>f</w:t>
      </w:r>
      <w:r w:rsidRPr="004C0353">
        <w:rPr>
          <w:b/>
          <w:bCs/>
        </w:rPr>
        <w:t xml:space="preserve">igure </w:t>
      </w:r>
      <w:r>
        <w:rPr>
          <w:b/>
          <w:bCs/>
        </w:rPr>
        <w:t>8</w:t>
      </w:r>
      <w:r w:rsidRPr="004C0353">
        <w:rPr>
          <w:b/>
          <w:bCs/>
        </w:rPr>
        <w:t xml:space="preserve">: the plotting of estimation voltage &amp; true voltage under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4C0353">
        <w:rPr>
          <w:rFonts w:hint="eastAsia"/>
          <w:b/>
          <w:bCs/>
        </w:rPr>
        <w:t xml:space="preserve"> </w:t>
      </w:r>
      <w:r w:rsidRPr="004C0353">
        <w:rPr>
          <w:b/>
          <w:bCs/>
        </w:rPr>
        <w:t>= 0.01</w:t>
      </w:r>
    </w:p>
    <w:p w14:paraId="6B748A24" w14:textId="70E46569" w:rsidR="008713BA" w:rsidRPr="004C0353" w:rsidRDefault="008713BA" w:rsidP="008713BA">
      <w:pPr>
        <w:snapToGrid w:val="0"/>
        <w:jc w:val="center"/>
      </w:pPr>
    </w:p>
    <w:p w14:paraId="0BCD5452" w14:textId="53F92049" w:rsidR="008713BA" w:rsidRDefault="008713BA" w:rsidP="008713BA">
      <w:pPr>
        <w:snapToGrid w:val="0"/>
        <w:jc w:val="left"/>
      </w:pPr>
      <m:oMath>
        <m:r>
          <w:rPr>
            <w:rFonts w:ascii="Cambria Math" w:hAnsi="Cambria Math"/>
          </w:rPr>
          <m:t>σ</m:t>
        </m:r>
      </m:oMath>
      <w:r w:rsidRPr="008713BA">
        <w:rPr>
          <w:rFonts w:hint="eastAsia"/>
        </w:rPr>
        <w:t xml:space="preserve"> </w:t>
      </w:r>
      <w:r w:rsidRPr="008713BA">
        <w:t>= 0.0</w:t>
      </w:r>
      <w:r>
        <w:t>2</w:t>
      </w:r>
    </w:p>
    <w:p w14:paraId="17586FFB" w14:textId="031A8288" w:rsidR="008713BA" w:rsidRDefault="008713BA" w:rsidP="008713BA">
      <w:pPr>
        <w:snapToGrid w:val="0"/>
        <w:jc w:val="center"/>
      </w:pPr>
      <w:r>
        <w:rPr>
          <w:noProof/>
        </w:rPr>
        <w:drawing>
          <wp:inline distT="0" distB="0" distL="0" distR="0" wp14:anchorId="4F2EAE9B" wp14:editId="6D522320">
            <wp:extent cx="3416476" cy="2230168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5459" cy="2236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DF0EF7" w14:textId="4B0CB46B" w:rsidR="004C0353" w:rsidRPr="004C0353" w:rsidRDefault="004C0353" w:rsidP="004C0353">
      <w:pPr>
        <w:snapToGrid w:val="0"/>
        <w:jc w:val="center"/>
        <w:rPr>
          <w:b/>
          <w:bCs/>
        </w:rPr>
      </w:pPr>
      <w:r w:rsidRPr="004C0353">
        <w:rPr>
          <w:rFonts w:hint="eastAsia"/>
          <w:b/>
          <w:bCs/>
        </w:rPr>
        <w:t>f</w:t>
      </w:r>
      <w:r w:rsidRPr="004C0353">
        <w:rPr>
          <w:b/>
          <w:bCs/>
        </w:rPr>
        <w:t xml:space="preserve">igure </w:t>
      </w:r>
      <w:r>
        <w:rPr>
          <w:b/>
          <w:bCs/>
        </w:rPr>
        <w:t>9</w:t>
      </w:r>
      <w:r w:rsidRPr="004C0353">
        <w:rPr>
          <w:b/>
          <w:bCs/>
        </w:rPr>
        <w:t xml:space="preserve">: the plotting of estimation voltage &amp; true voltage under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4C0353">
        <w:rPr>
          <w:rFonts w:hint="eastAsia"/>
          <w:b/>
          <w:bCs/>
        </w:rPr>
        <w:t xml:space="preserve"> </w:t>
      </w:r>
      <w:r w:rsidRPr="004C0353">
        <w:rPr>
          <w:b/>
          <w:bCs/>
        </w:rPr>
        <w:t>= 0.0</w:t>
      </w:r>
      <w:r>
        <w:rPr>
          <w:b/>
          <w:bCs/>
        </w:rPr>
        <w:t>2</w:t>
      </w:r>
    </w:p>
    <w:p w14:paraId="3C717F7D" w14:textId="6934A78A" w:rsidR="008713BA" w:rsidRPr="004C0353" w:rsidRDefault="008713BA" w:rsidP="008713BA">
      <w:pPr>
        <w:snapToGrid w:val="0"/>
        <w:jc w:val="center"/>
      </w:pPr>
    </w:p>
    <w:p w14:paraId="240C3DC3" w14:textId="77777777" w:rsidR="008713BA" w:rsidRPr="008713BA" w:rsidRDefault="008713BA" w:rsidP="008713BA">
      <w:pPr>
        <w:snapToGrid w:val="0"/>
        <w:jc w:val="left"/>
        <w:rPr>
          <w:rFonts w:hint="eastAsia"/>
        </w:rPr>
      </w:pPr>
    </w:p>
    <w:p w14:paraId="76FC54E1" w14:textId="29EB88F1" w:rsidR="008713BA" w:rsidRDefault="008713BA" w:rsidP="008713BA">
      <w:pPr>
        <w:snapToGrid w:val="0"/>
        <w:jc w:val="left"/>
      </w:pPr>
      <m:oMath>
        <m:r>
          <w:rPr>
            <w:rFonts w:ascii="Cambria Math" w:hAnsi="Cambria Math"/>
          </w:rPr>
          <w:lastRenderedPageBreak/>
          <m:t>σ</m:t>
        </m:r>
      </m:oMath>
      <w:r w:rsidRPr="008713BA">
        <w:rPr>
          <w:rFonts w:hint="eastAsia"/>
        </w:rPr>
        <w:t xml:space="preserve"> </w:t>
      </w:r>
      <w:r w:rsidRPr="008713BA">
        <w:t>= 0.</w:t>
      </w:r>
      <w:r>
        <w:t>1</w:t>
      </w:r>
    </w:p>
    <w:p w14:paraId="4BF151B7" w14:textId="0CA48C2D" w:rsidR="008713BA" w:rsidRPr="008713BA" w:rsidRDefault="004C0353" w:rsidP="008713BA">
      <w:pPr>
        <w:snapToGrid w:val="0"/>
        <w:jc w:val="center"/>
      </w:pPr>
      <w:r>
        <w:rPr>
          <w:noProof/>
        </w:rPr>
        <w:drawing>
          <wp:inline distT="0" distB="0" distL="0" distR="0" wp14:anchorId="46302D48" wp14:editId="47D200BB">
            <wp:extent cx="3342223" cy="2242457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9256" cy="2247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E86F68" w14:textId="26EFCC87" w:rsidR="004C0353" w:rsidRDefault="004C0353" w:rsidP="004C0353">
      <w:pPr>
        <w:snapToGrid w:val="0"/>
        <w:jc w:val="center"/>
        <w:rPr>
          <w:b/>
          <w:bCs/>
        </w:rPr>
      </w:pPr>
      <w:r w:rsidRPr="004C0353">
        <w:rPr>
          <w:rFonts w:hint="eastAsia"/>
          <w:b/>
          <w:bCs/>
        </w:rPr>
        <w:t>f</w:t>
      </w:r>
      <w:r w:rsidRPr="004C0353">
        <w:rPr>
          <w:b/>
          <w:bCs/>
        </w:rPr>
        <w:t xml:space="preserve">igure </w:t>
      </w:r>
      <w:r>
        <w:rPr>
          <w:b/>
          <w:bCs/>
        </w:rPr>
        <w:t>10</w:t>
      </w:r>
      <w:r w:rsidRPr="004C0353">
        <w:rPr>
          <w:b/>
          <w:bCs/>
        </w:rPr>
        <w:t xml:space="preserve">: the plotting of estimation voltage &amp; true voltage under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4C0353">
        <w:rPr>
          <w:rFonts w:hint="eastAsia"/>
          <w:b/>
          <w:bCs/>
        </w:rPr>
        <w:t xml:space="preserve"> </w:t>
      </w:r>
      <w:r w:rsidRPr="004C0353">
        <w:rPr>
          <w:b/>
          <w:bCs/>
        </w:rPr>
        <w:t>= 0.1</w:t>
      </w:r>
    </w:p>
    <w:p w14:paraId="588614C8" w14:textId="6E437143" w:rsidR="004C0353" w:rsidRDefault="004C0353" w:rsidP="004C0353">
      <w:pPr>
        <w:snapToGrid w:val="0"/>
        <w:jc w:val="left"/>
        <w:rPr>
          <w:b/>
          <w:bCs/>
        </w:rPr>
      </w:pPr>
    </w:p>
    <w:p w14:paraId="2C5CF993" w14:textId="07EDE7A6" w:rsidR="004C0353" w:rsidRDefault="004C0353" w:rsidP="004C0353">
      <w:pPr>
        <w:pStyle w:val="a3"/>
        <w:numPr>
          <w:ilvl w:val="0"/>
          <w:numId w:val="4"/>
        </w:numPr>
        <w:snapToGrid w:val="0"/>
        <w:ind w:firstLineChars="0"/>
        <w:jc w:val="left"/>
        <w:rPr>
          <w:b/>
          <w:bCs/>
        </w:rPr>
      </w:pPr>
      <w:r w:rsidRPr="004C0353">
        <w:rPr>
          <w:b/>
          <w:bCs/>
        </w:rPr>
        <w:t>compute the average squared</w:t>
      </w:r>
      <w:r>
        <w:rPr>
          <w:b/>
          <w:bCs/>
        </w:rPr>
        <w:t xml:space="preserve"> </w:t>
      </w:r>
      <w:r w:rsidRPr="004C0353">
        <w:rPr>
          <w:b/>
          <w:bCs/>
        </w:rPr>
        <w:t>error</w:t>
      </w:r>
      <w:r>
        <w:rPr>
          <w:b/>
          <w:bCs/>
        </w:rPr>
        <w:t>:</w:t>
      </w:r>
    </w:p>
    <w:p w14:paraId="7BF51A79" w14:textId="3EBC0013" w:rsidR="004C0353" w:rsidRDefault="004C0353" w:rsidP="004C0353">
      <w:pPr>
        <w:snapToGrid w:val="0"/>
        <w:jc w:val="left"/>
        <w:rPr>
          <w:b/>
          <w:bCs/>
        </w:rPr>
      </w:pPr>
    </w:p>
    <w:p w14:paraId="4D5BAF4B" w14:textId="2FD7C8D4" w:rsidR="004C0353" w:rsidRPr="004C0353" w:rsidRDefault="004C0353" w:rsidP="004C0353">
      <w:pPr>
        <w:snapToGrid w:val="0"/>
        <w:jc w:val="center"/>
        <w:rPr>
          <w:rFonts w:hint="eastAsia"/>
          <w:b/>
          <w:bCs/>
        </w:rPr>
      </w:pPr>
      <w:r>
        <w:rPr>
          <w:noProof/>
        </w:rPr>
        <w:drawing>
          <wp:inline distT="0" distB="0" distL="0" distR="0" wp14:anchorId="04403301" wp14:editId="2B37D290">
            <wp:extent cx="4000500" cy="2815666"/>
            <wp:effectExtent l="0" t="0" r="0" b="381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004754" cy="2818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13615D" w14:textId="77777777" w:rsidR="008713BA" w:rsidRPr="008713BA" w:rsidRDefault="008713BA" w:rsidP="008713BA">
      <w:pPr>
        <w:snapToGrid w:val="0"/>
        <w:jc w:val="left"/>
        <w:rPr>
          <w:rFonts w:hint="eastAsia"/>
        </w:rPr>
      </w:pPr>
    </w:p>
    <w:p w14:paraId="39ED6637" w14:textId="1B2CD8F2" w:rsidR="008713BA" w:rsidRDefault="004C0353" w:rsidP="008713BA">
      <w:pPr>
        <w:snapToGrid w:val="0"/>
      </w:pPr>
      <w:r>
        <w:rPr>
          <w:rFonts w:hint="eastAsia"/>
        </w:rPr>
        <w:t>T</w:t>
      </w:r>
      <w:r>
        <w:t>he result is shown as below:</w:t>
      </w:r>
    </w:p>
    <w:p w14:paraId="228B802D" w14:textId="5BC9F93E" w:rsidR="004C0353" w:rsidRDefault="004C0353" w:rsidP="00866F1D">
      <w:pPr>
        <w:snapToGrid w:val="0"/>
        <w:jc w:val="center"/>
      </w:pPr>
      <w:r>
        <w:rPr>
          <w:noProof/>
        </w:rPr>
        <w:drawing>
          <wp:inline distT="0" distB="0" distL="0" distR="0" wp14:anchorId="74C54507" wp14:editId="4EF602FF">
            <wp:extent cx="1912786" cy="899238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12786" cy="899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BB023" w14:textId="34512F25" w:rsidR="00866F1D" w:rsidRDefault="00866F1D" w:rsidP="00866F1D">
      <w:pPr>
        <w:snapToGrid w:val="0"/>
      </w:pPr>
    </w:p>
    <w:p w14:paraId="298A5ECE" w14:textId="0F6A3FE1" w:rsidR="00866F1D" w:rsidRDefault="000021EE" w:rsidP="000021EE">
      <w:pPr>
        <w:snapToGrid w:val="0"/>
        <w:rPr>
          <w:b/>
          <w:bCs/>
        </w:rPr>
      </w:pPr>
      <w:r>
        <w:rPr>
          <w:rFonts w:hint="eastAsia"/>
        </w:rPr>
        <w:t>T</w:t>
      </w:r>
      <w:r>
        <w:t xml:space="preserve">he first one is </w:t>
      </w:r>
      <w:r w:rsidRPr="000021EE">
        <w:t>the average squared error</w:t>
      </w:r>
      <w:r>
        <w:t xml:space="preserve"> of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4C0353">
        <w:rPr>
          <w:rFonts w:hint="eastAsia"/>
          <w:b/>
          <w:bCs/>
        </w:rPr>
        <w:t xml:space="preserve"> </w:t>
      </w:r>
      <w:r w:rsidRPr="004C0353">
        <w:rPr>
          <w:b/>
          <w:bCs/>
        </w:rPr>
        <w:t>= 0.</w:t>
      </w:r>
      <w:r>
        <w:rPr>
          <w:b/>
          <w:bCs/>
        </w:rPr>
        <w:t>00</w:t>
      </w:r>
      <w:r w:rsidRPr="004C0353">
        <w:rPr>
          <w:b/>
          <w:bCs/>
        </w:rPr>
        <w:t>1</w:t>
      </w:r>
      <w:r w:rsidRPr="000021EE">
        <w:t>;</w:t>
      </w:r>
    </w:p>
    <w:p w14:paraId="6A4F7345" w14:textId="28ECFBBF" w:rsidR="000021EE" w:rsidRPr="000021EE" w:rsidRDefault="000021EE" w:rsidP="000021EE">
      <w:pPr>
        <w:snapToGrid w:val="0"/>
      </w:pPr>
      <w:r w:rsidRPr="000021EE">
        <w:rPr>
          <w:rFonts w:hint="eastAsia"/>
        </w:rPr>
        <w:t>T</w:t>
      </w:r>
      <w:r w:rsidRPr="000021EE">
        <w:t xml:space="preserve">he </w:t>
      </w:r>
      <w:r w:rsidRPr="000021EE">
        <w:t>second</w:t>
      </w:r>
      <w:r w:rsidRPr="000021EE">
        <w:t xml:space="preserve"> one is the average squared error of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0021EE">
        <w:rPr>
          <w:rFonts w:hint="eastAsia"/>
          <w:b/>
          <w:bCs/>
        </w:rPr>
        <w:t xml:space="preserve"> </w:t>
      </w:r>
      <w:r w:rsidRPr="000021EE">
        <w:rPr>
          <w:b/>
          <w:bCs/>
        </w:rPr>
        <w:t>= 0.01</w:t>
      </w:r>
      <w:r w:rsidRPr="000021EE">
        <w:t>;</w:t>
      </w:r>
    </w:p>
    <w:p w14:paraId="0634F9C4" w14:textId="7D880A39" w:rsidR="000021EE" w:rsidRPr="000021EE" w:rsidRDefault="000021EE" w:rsidP="000021EE">
      <w:pPr>
        <w:snapToGrid w:val="0"/>
        <w:rPr>
          <w:rFonts w:hint="eastAsia"/>
        </w:rPr>
      </w:pPr>
      <w:r w:rsidRPr="000021EE">
        <w:rPr>
          <w:rFonts w:hint="eastAsia"/>
        </w:rPr>
        <w:t>T</w:t>
      </w:r>
      <w:r w:rsidRPr="000021EE">
        <w:t xml:space="preserve">he </w:t>
      </w:r>
      <w:r w:rsidRPr="000021EE">
        <w:t xml:space="preserve">third </w:t>
      </w:r>
      <w:r w:rsidRPr="000021EE">
        <w:t xml:space="preserve">one is the average squared error of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0021EE">
        <w:rPr>
          <w:rFonts w:hint="eastAsia"/>
          <w:b/>
          <w:bCs/>
        </w:rPr>
        <w:t xml:space="preserve"> </w:t>
      </w:r>
      <w:r w:rsidRPr="000021EE">
        <w:rPr>
          <w:b/>
          <w:bCs/>
        </w:rPr>
        <w:t>= 0.0</w:t>
      </w:r>
      <w:r w:rsidRPr="000021EE">
        <w:rPr>
          <w:b/>
          <w:bCs/>
        </w:rPr>
        <w:t>2</w:t>
      </w:r>
      <w:r w:rsidRPr="000021EE">
        <w:t>;</w:t>
      </w:r>
    </w:p>
    <w:p w14:paraId="281984D5" w14:textId="4B15E96F" w:rsidR="000021EE" w:rsidRDefault="000021EE" w:rsidP="000021EE">
      <w:pPr>
        <w:snapToGrid w:val="0"/>
      </w:pPr>
      <w:r w:rsidRPr="000021EE">
        <w:rPr>
          <w:rFonts w:hint="eastAsia"/>
        </w:rPr>
        <w:t>T</w:t>
      </w:r>
      <w:r w:rsidRPr="000021EE">
        <w:t xml:space="preserve">he </w:t>
      </w:r>
      <w:r w:rsidRPr="000021EE">
        <w:t>last</w:t>
      </w:r>
      <w:r w:rsidRPr="000021EE">
        <w:t xml:space="preserve"> one is the average squared error of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0021EE">
        <w:rPr>
          <w:rFonts w:hint="eastAsia"/>
          <w:b/>
          <w:bCs/>
        </w:rPr>
        <w:t xml:space="preserve"> </w:t>
      </w:r>
      <w:r w:rsidRPr="000021EE">
        <w:rPr>
          <w:b/>
          <w:bCs/>
        </w:rPr>
        <w:t>= 0.</w:t>
      </w:r>
      <w:r w:rsidRPr="000021EE">
        <w:rPr>
          <w:b/>
          <w:bCs/>
        </w:rPr>
        <w:t>1</w:t>
      </w:r>
      <w:r w:rsidRPr="000021EE">
        <w:t>;</w:t>
      </w:r>
    </w:p>
    <w:p w14:paraId="22A91E65" w14:textId="4CFFBEB7" w:rsidR="00A02B85" w:rsidRDefault="00A02B85" w:rsidP="000021EE">
      <w:pPr>
        <w:snapToGrid w:val="0"/>
      </w:pPr>
    </w:p>
    <w:p w14:paraId="0A444AE6" w14:textId="55EB0907" w:rsidR="00A02B85" w:rsidRDefault="00A02B85" w:rsidP="000021EE">
      <w:pPr>
        <w:snapToGrid w:val="0"/>
        <w:rPr>
          <w:rFonts w:hint="eastAsia"/>
        </w:rPr>
      </w:pPr>
      <w:r>
        <w:rPr>
          <w:rFonts w:hint="eastAsia"/>
        </w:rPr>
        <w:t>E</w:t>
      </w:r>
      <w:r>
        <w:t>xplanation:</w:t>
      </w:r>
    </w:p>
    <w:p w14:paraId="1927C038" w14:textId="69339A6A" w:rsidR="000021EE" w:rsidRPr="000021EE" w:rsidRDefault="000021EE" w:rsidP="000021EE">
      <w:pPr>
        <w:snapToGrid w:val="0"/>
        <w:rPr>
          <w:rFonts w:hint="eastAsia"/>
        </w:rPr>
      </w:pPr>
      <w:r>
        <w:tab/>
        <w:t xml:space="preserve">We can see that as </w:t>
      </w:r>
      <m:oMath>
        <m:r>
          <w:rPr>
            <w:rFonts w:ascii="Cambria Math" w:hAnsi="Cambria Math"/>
          </w:rPr>
          <m:t>σ</m:t>
        </m:r>
      </m:oMath>
      <w:r>
        <w:t xml:space="preserve"> grows, the value of </w:t>
      </w:r>
      <w:r w:rsidRPr="000021EE">
        <w:t>the average squared error</w:t>
      </w:r>
      <w:r>
        <w:t xml:space="preserve"> shows a increasing trend although there might be some fluctuation. </w:t>
      </w:r>
      <w:r w:rsidR="00A02B85">
        <w:t xml:space="preserve">Since </w:t>
      </w:r>
      <m:oMath>
        <m:r>
          <w:rPr>
            <w:rFonts w:ascii="Cambria Math" w:hAnsi="Cambria Math"/>
          </w:rPr>
          <m:t>σ</m:t>
        </m:r>
      </m:oMath>
      <w:r w:rsidR="00A02B85">
        <w:rPr>
          <w:rFonts w:hint="eastAsia"/>
        </w:rPr>
        <w:t xml:space="preserve"> </w:t>
      </w:r>
      <w:r w:rsidR="00A02B85">
        <w:t xml:space="preserve">is called scale </w:t>
      </w:r>
      <w:r w:rsidR="00A02B85">
        <w:lastRenderedPageBreak/>
        <w:t xml:space="preserve">parameter in the Gauss’ distribution, which defined the degree of the discretization of the Gauss’ distribution model with the data. As </w:t>
      </w:r>
      <m:oMath>
        <m:r>
          <w:rPr>
            <w:rFonts w:ascii="Cambria Math" w:hAnsi="Cambria Math"/>
          </w:rPr>
          <m:t>σ</m:t>
        </m:r>
      </m:oMath>
      <w:r w:rsidR="00A02B85">
        <w:rPr>
          <w:rFonts w:hint="eastAsia"/>
        </w:rPr>
        <w:t xml:space="preserve"> </w:t>
      </w:r>
      <w:r w:rsidR="00A02B85">
        <w:t xml:space="preserve">grows, the value of a larger </w:t>
      </w:r>
      <w:r w:rsidR="00963D6F">
        <w:t xml:space="preserve">input </w:t>
      </w:r>
      <w:r w:rsidR="00963D6F" w:rsidRPr="00963D6F">
        <w:rPr>
          <w:i/>
          <w:iCs/>
        </w:rPr>
        <w:t>z</w:t>
      </w:r>
      <w:r w:rsidR="00963D6F" w:rsidRPr="00963D6F">
        <w:rPr>
          <w:i/>
          <w:iCs/>
          <w:vertAlign w:val="subscript"/>
        </w:rPr>
        <w:t>k</w:t>
      </w:r>
      <w:r w:rsidR="00963D6F">
        <w:t xml:space="preserve"> have a larger value more prospectively, which will cause a larger error. </w:t>
      </w:r>
    </w:p>
    <w:p w14:paraId="51CBD266" w14:textId="77777777" w:rsidR="000021EE" w:rsidRPr="000021EE" w:rsidRDefault="000021EE" w:rsidP="000021EE">
      <w:pPr>
        <w:snapToGrid w:val="0"/>
        <w:rPr>
          <w:b/>
          <w:bCs/>
        </w:rPr>
      </w:pPr>
    </w:p>
    <w:p w14:paraId="7A2149A4" w14:textId="77777777" w:rsidR="000021EE" w:rsidRPr="000021EE" w:rsidRDefault="000021EE" w:rsidP="00866F1D">
      <w:pPr>
        <w:snapToGrid w:val="0"/>
        <w:rPr>
          <w:b/>
          <w:bCs/>
        </w:rPr>
      </w:pPr>
    </w:p>
    <w:p w14:paraId="5B538C6A" w14:textId="77777777" w:rsidR="000021EE" w:rsidRPr="008713BA" w:rsidRDefault="000021EE" w:rsidP="00866F1D">
      <w:pPr>
        <w:snapToGrid w:val="0"/>
        <w:rPr>
          <w:rFonts w:hint="eastAsia"/>
        </w:rPr>
      </w:pPr>
    </w:p>
    <w:p w14:paraId="1BDF2019" w14:textId="77777777" w:rsidR="008713BA" w:rsidRPr="00D371B3" w:rsidRDefault="008713BA" w:rsidP="008713BA">
      <w:pPr>
        <w:snapToGrid w:val="0"/>
        <w:rPr>
          <w:rFonts w:hint="eastAsia"/>
        </w:rPr>
      </w:pPr>
    </w:p>
    <w:sectPr w:rsidR="008713BA" w:rsidRPr="00D371B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B13C7F"/>
    <w:multiLevelType w:val="hybridMultilevel"/>
    <w:tmpl w:val="2522E212"/>
    <w:lvl w:ilvl="0" w:tplc="1028204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51405B1"/>
    <w:multiLevelType w:val="hybridMultilevel"/>
    <w:tmpl w:val="E2706C14"/>
    <w:lvl w:ilvl="0" w:tplc="3DB81B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6DB2554"/>
    <w:multiLevelType w:val="hybridMultilevel"/>
    <w:tmpl w:val="01684928"/>
    <w:lvl w:ilvl="0" w:tplc="F59E6D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92855ED"/>
    <w:multiLevelType w:val="hybridMultilevel"/>
    <w:tmpl w:val="2F96F77C"/>
    <w:lvl w:ilvl="0" w:tplc="797E798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646A"/>
    <w:rsid w:val="000021EE"/>
    <w:rsid w:val="00011D1E"/>
    <w:rsid w:val="000418F1"/>
    <w:rsid w:val="000A19F0"/>
    <w:rsid w:val="00123AF5"/>
    <w:rsid w:val="00154D4D"/>
    <w:rsid w:val="00211E56"/>
    <w:rsid w:val="002438AE"/>
    <w:rsid w:val="002B372A"/>
    <w:rsid w:val="002E3B15"/>
    <w:rsid w:val="0031047A"/>
    <w:rsid w:val="00350349"/>
    <w:rsid w:val="004C0353"/>
    <w:rsid w:val="004C1E80"/>
    <w:rsid w:val="004C374C"/>
    <w:rsid w:val="00627D51"/>
    <w:rsid w:val="0075449A"/>
    <w:rsid w:val="00837215"/>
    <w:rsid w:val="0084646A"/>
    <w:rsid w:val="00866F1D"/>
    <w:rsid w:val="008713BA"/>
    <w:rsid w:val="008A43B1"/>
    <w:rsid w:val="008E1488"/>
    <w:rsid w:val="008E47E8"/>
    <w:rsid w:val="008F2A29"/>
    <w:rsid w:val="00963D6F"/>
    <w:rsid w:val="00985364"/>
    <w:rsid w:val="00A02B85"/>
    <w:rsid w:val="00AE1784"/>
    <w:rsid w:val="00C356AA"/>
    <w:rsid w:val="00CA1474"/>
    <w:rsid w:val="00CB35EB"/>
    <w:rsid w:val="00D331DC"/>
    <w:rsid w:val="00D371B3"/>
    <w:rsid w:val="00E47B9E"/>
    <w:rsid w:val="00E823E9"/>
    <w:rsid w:val="00EB42B3"/>
    <w:rsid w:val="00ED149D"/>
    <w:rsid w:val="00F31743"/>
    <w:rsid w:val="00F62AB1"/>
    <w:rsid w:val="00F84C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B03787"/>
  <w15:chartTrackingRefBased/>
  <w15:docId w15:val="{B345B8B2-58BD-46EB-9184-A9564A6B68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C0353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样式1"/>
    <w:basedOn w:val="a"/>
    <w:link w:val="10"/>
    <w:qFormat/>
    <w:rsid w:val="00CA1474"/>
    <w:rPr>
      <w:sz w:val="21"/>
      <w:szCs w:val="22"/>
    </w:rPr>
  </w:style>
  <w:style w:type="character" w:customStyle="1" w:styleId="10">
    <w:name w:val="样式1 字符"/>
    <w:basedOn w:val="a0"/>
    <w:link w:val="1"/>
    <w:rsid w:val="00CA1474"/>
    <w:rPr>
      <w:sz w:val="21"/>
      <w:szCs w:val="22"/>
    </w:rPr>
  </w:style>
  <w:style w:type="paragraph" w:styleId="a3">
    <w:name w:val="List Paragraph"/>
    <w:basedOn w:val="a"/>
    <w:uiPriority w:val="34"/>
    <w:qFormat/>
    <w:rsid w:val="008F2A29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8F2A2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4868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4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275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812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1658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3.png"/><Relationship Id="rId39" Type="http://schemas.openxmlformats.org/officeDocument/2006/relationships/image" Target="media/image25.png"/><Relationship Id="rId21" Type="http://schemas.openxmlformats.org/officeDocument/2006/relationships/oleObject" Target="embeddings/oleObject8.bin"/><Relationship Id="rId34" Type="http://schemas.openxmlformats.org/officeDocument/2006/relationships/image" Target="media/image20.png"/><Relationship Id="rId42" Type="http://schemas.openxmlformats.org/officeDocument/2006/relationships/image" Target="media/image28.pn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5.wmf"/><Relationship Id="rId36" Type="http://schemas.openxmlformats.org/officeDocument/2006/relationships/image" Target="media/image22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7.png"/><Relationship Id="rId44" Type="http://schemas.openxmlformats.org/officeDocument/2006/relationships/image" Target="media/image30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image" Target="media/image29.png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4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7AE875-62D5-4E73-8583-2B8C2B9C1B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3</TotalTime>
  <Pages>9</Pages>
  <Words>428</Words>
  <Characters>2440</Characters>
  <Application>Microsoft Office Word</Application>
  <DocSecurity>0</DocSecurity>
  <Lines>20</Lines>
  <Paragraphs>5</Paragraphs>
  <ScaleCrop>false</ScaleCrop>
  <Company/>
  <LinksUpToDate>false</LinksUpToDate>
  <CharactersWithSpaces>2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江 轶豪</dc:creator>
  <cp:keywords/>
  <dc:description/>
  <cp:lastModifiedBy>江 轶豪</cp:lastModifiedBy>
  <cp:revision>9</cp:revision>
  <dcterms:created xsi:type="dcterms:W3CDTF">2021-12-20T04:18:00Z</dcterms:created>
  <dcterms:modified xsi:type="dcterms:W3CDTF">2021-12-20T12:51:00Z</dcterms:modified>
</cp:coreProperties>
</file>